
<file path=[Content_Types].xml><?xml version="1.0" encoding="utf-8"?>
<Types xmlns="http://schemas.openxmlformats.org/package/2006/content-types">
  <Default Extension="mp3" ContentType="audio/mpeg"/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m4a" ContentType="audio/mp4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3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4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5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4"/>
    <p:sldMasterId id="2147483736" r:id="rId5"/>
    <p:sldMasterId id="2147483751" r:id="rId6"/>
    <p:sldMasterId id="2147483784" r:id="rId7"/>
    <p:sldMasterId id="2147483821" r:id="rId8"/>
    <p:sldMasterId id="2147483853" r:id="rId9"/>
  </p:sldMasterIdLst>
  <p:notesMasterIdLst>
    <p:notesMasterId r:id="rId43"/>
  </p:notesMasterIdLst>
  <p:sldIdLst>
    <p:sldId id="291" r:id="rId10"/>
    <p:sldId id="854" r:id="rId11"/>
    <p:sldId id="258" r:id="rId12"/>
    <p:sldId id="874" r:id="rId13"/>
    <p:sldId id="875" r:id="rId14"/>
    <p:sldId id="876" r:id="rId15"/>
    <p:sldId id="877" r:id="rId16"/>
    <p:sldId id="349" r:id="rId17"/>
    <p:sldId id="757" r:id="rId18"/>
    <p:sldId id="878" r:id="rId19"/>
    <p:sldId id="879" r:id="rId20"/>
    <p:sldId id="855" r:id="rId21"/>
    <p:sldId id="880" r:id="rId22"/>
    <p:sldId id="807" r:id="rId23"/>
    <p:sldId id="882" r:id="rId24"/>
    <p:sldId id="881" r:id="rId25"/>
    <p:sldId id="883" r:id="rId26"/>
    <p:sldId id="852" r:id="rId27"/>
    <p:sldId id="873" r:id="rId28"/>
    <p:sldId id="884" r:id="rId29"/>
    <p:sldId id="885" r:id="rId30"/>
    <p:sldId id="886" r:id="rId31"/>
    <p:sldId id="887" r:id="rId32"/>
    <p:sldId id="853" r:id="rId33"/>
    <p:sldId id="386" r:id="rId34"/>
    <p:sldId id="888" r:id="rId35"/>
    <p:sldId id="390" r:id="rId36"/>
    <p:sldId id="392" r:id="rId37"/>
    <p:sldId id="393" r:id="rId38"/>
    <p:sldId id="391" r:id="rId39"/>
    <p:sldId id="387" r:id="rId40"/>
    <p:sldId id="309" r:id="rId41"/>
    <p:sldId id="837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E259262E-049B-0B4F-6705-2C39A5570353}" name="Ms Van Anh" initials="MV" userId="b0d7d558b4fc87d6" providerId="Windows Liv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1" clrIdx="0"/>
  <p:cmAuthor id="1" name="Admin" initials="A" lastIdx="1" clrIdx="1">
    <p:extLst>
      <p:ext uri="{19B8F6BF-5375-455C-9EA6-DF929625EA0E}">
        <p15:presenceInfo xmlns:p15="http://schemas.microsoft.com/office/powerpoint/2012/main" userId="Admin" providerId="None"/>
      </p:ext>
    </p:extLst>
  </p:cmAuthor>
  <p:cmAuthor id="2" name="Lê Phúc Lộc" initials="A" lastIdx="5" clrIdx="2">
    <p:extLst>
      <p:ext uri="{19B8F6BF-5375-455C-9EA6-DF929625EA0E}">
        <p15:presenceInfo xmlns:p15="http://schemas.microsoft.com/office/powerpoint/2012/main" userId="Lê Phúc Lộ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2FAC"/>
    <a:srgbClr val="7C7CCB"/>
    <a:srgbClr val="FFFFFF"/>
    <a:srgbClr val="4040B3"/>
    <a:srgbClr val="0000CC"/>
    <a:srgbClr val="000099"/>
    <a:srgbClr val="0033CC"/>
    <a:srgbClr val="0066CC"/>
    <a:srgbClr val="0C0D0E"/>
    <a:srgbClr val="F2B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368" autoAdjust="0"/>
    <p:restoredTop sz="86467" autoAdjust="0"/>
  </p:normalViewPr>
  <p:slideViewPr>
    <p:cSldViewPr snapToGrid="0">
      <p:cViewPr varScale="1">
        <p:scale>
          <a:sx n="59" d="100"/>
          <a:sy n="59" d="100"/>
        </p:scale>
        <p:origin x="798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780"/>
    </p:cViewPr>
  </p:sorterViewPr>
  <p:notesViewPr>
    <p:cSldViewPr snapToGrid="0">
      <p:cViewPr>
        <p:scale>
          <a:sx n="82" d="100"/>
          <a:sy n="82" d="100"/>
        </p:scale>
        <p:origin x="2020" y="-158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theme" Target="theme/theme1.xml"/><Relationship Id="rId55" Type="http://schemas.microsoft.com/office/2018/10/relationships/authors" Target="author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viewProps" Target="viewProps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26T05:06:30.854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1868 279,'-336'-45,"-326"44,648 0,0 0,0 1,1 1,-1 1,0 0,0 0,1 1,-1 1,1 0,0 1,0 1,1 0,0 0,0 2,0-1,1 1,0 1,0 0,1 0,1 1,-1 1,2 0,-8 10,-1 27,3 0,1 1,3 0,2 1,2 0,2 0,2 1,3-1,4 30,-3 28,-2-98,0 0,1 0,0 0,1 0,0 0,1 0,0 0,0-1,1 1,0-1,0 0,1 0,1-1,0 1,0-1,0 0,1-1,0 0,0 0,1 0,0-1,0 0,1 0,0-1,5 2,206 104,-125-71,2-5,2-3,74 12,86-7,274 7,-362-26,2-6,0-9,19-7,33 1,865 3,-1059-3,0-1,0-2,-1-1,0-1,-1-2,1 0,-2-2,0-2,0 0,-1-2,7-7,-2 5,56-17,-77 32,1-1,-1 1,0-2,0 0,0 0,-1-1,0 0,0-1,0 0,-1 0,0-1,2-3,6-17,0-1,-2-1,-2-1,0 0,-3-1,0 0,-2-1,-1 0,-2 0,-1 0,-2-1,-1 1,-1-1,-2 1,-6-29,5-40,4 92,-1 0,0-1,-1 1,0 0,-1 0,0 0,0 0,-1 0,-1 1,1-1,-2 1,1 0,-1 0,0 0,-1 1,0 0,-1 0,1 0,-1 1,-1 0,-5-4,-308-188,298 188,-1 1,0 0,0 2,-1 1,0 1,-1 1,-13 0,12 0,-282-75,-263 79,-1306 1,1700 17,121-7</inkml:trace>
  <inkml:trace contextRef="#ctx0" brushRef="#br0" timeOffset="11004.998">17174 188,'-118'-27,"-285"-74,-140 74,372 9,-2 7,1 7,-56 12,196-4,1 2,0 2,0 0,1 2,0 1,1 2,1 1,0 1,0 1,2 2,-4 4,17-10,1 1,1 1,0 0,0 0,2 1,0 1,1-1,0 1,1 1,1-1,1 1,-1 7,1-12,-7 39,2 1,2-1,2 1,3 1,2-1,2 0,4 15,-1 54,-5-112,0 1,1 0,1-1,0 1,0 0,0-1,1 0,1 1,0-1,0 0,1 0,0 0,0-1,1 1,0-1,1 0,-1-1,2 1,-1-1,1 0,0-1,0 1,1-1,0-1,0 0,0 0,1 0,2 0,23 6,1 0,1-3,-1-1,2-1,-1-2,0-2,1-1,-1-2,28-5,26 4,7 0,21-2,0 6,0 5,11 6,260 17,-341-26,0 1,-1 3,1 1,-2 3,1 2,12 7,119 31,151 44,279-93,62-3,-650 0,0-2,0 0,0-2,0 0,-1-1,0-1,0 0,0-2,-1 0,0-1,-1-1,0-1,0 0,-1-1,-1-1,0-1,-1 0,0 0,-1-2,-1 1,0-2,-1 0,12-18,-7 15,-1 1,0-2,-2 0,0-1,-2 0,0-1,-2 0,0 0,-1-1,-2 0,0-1,-2 1,-1-1,0 0,-2 0,-1 0,-1 0,-3-17,-7 13,0 1,-1 0,-2 1,-1 1,-1 0,-1 1,-2 0,0 2,-1 0,-2 1,0 2,-1 0,-1 1,-1 1,0 2,-2 0,1 2,-2 1,0 1,-11-3,-8 4,-1 2,-1 3,1 1,-1 2,0 3,0 1,-8 4,-218-8,-196-77,-49 31,473 49</inkml:trace>
  <inkml:trace contextRef="#ctx0" brushRef="#br0" timeOffset="16421.8">22118 279,'-2443'0,"2435"-1,-1 0,1 1,-1 0,0 0,0 1,1 0,-1 0,1 1,-1 0,1 1,0 0,0 0,0 1,0 0,1 0,-1 1,1 0,0 0,0 0,1 1,0 0,0 1,0-1,1 1,0 0,0 1,1-1,0 1,0 0,1 0,-1 2,-47 293,44 109,7-400,0-1,1 0,0 1,1-1,0 0,1 0,0 0,1 0,0-1,0 1,2-1,-1 0,1 0,0-1,1 0,0 0,1 0,0-1,0 0,0-1,1 0,0 0,1-1,4 3,271 89,-221-83,1-4,-1-2,1-3,1-3,-1-3,29-5,140 4,271 94,350-96,57 3,-874-5,1-1,-1-3,0 0,0-3,-1-1,-1-2,0-1,-1-2,-1-1,-1-2,-1-1,-1-2,0-1,-2-1,-1-1,-2-2,0-1,-2-1,7-13,-16 21,-1-1,-1 0,-1 0,-1-1,-1-1,-1 0,-2 0,-1-1,0 0,-2 0,-1 0,-2 0,0-1,-4-22,2 33,0 1,-2 0,0 0,-1 0,0 1,-2 0,0-1,0 2,-1-1,-1 1,-1 0,0 0,0 1,-1 1,-1-1,0 2,-1-1,0 2,-1 0,0 0,0 1,-1 1,-1 0,1 1,-5-2,-53-19,27 7,-1 3,-1 2,0 2,-1 2,-1 2,-42-2,-238-31,41-2,-58 44,308 2</inkml:trace>
  <inkml:trace contextRef="#ctx0" brushRef="#br0" timeOffset="25638.266">9645 1458,'-269'-37,"-39"-14,-164 0,-1797 53,1957 40,307-43,0 1,-1 0,1 0,-1 0,1 0,0 1,-1 0,1 0,0 0,0 1,0 0,0 0,0 0,0 1,1-1,-1 1,1 0,-1 1,1-1,0 1,1 0,-1 0,0 0,1 0,0 0,0 1,1-1,-1 1,1 0,0 0,0 0,0 0,0 4,6 355,-2-336,1 0,1-1,1 1,2-1,1 0,0-1,3 1,0-2,1 0,1 0,2-1,0-1,2 0,0-1,1-1,17 13,-17-11,2-2,0 0,2-2,0 0,1-1,0-2,2 0,0-2,1 0,6 1,204 61,103 21,134-87,-299-13,331 84,-146-66,107-17,-118-2,934 4,-1267 0,-1-1,1 0,-1-1,1-1,-1 0,0-1,0 0,0-1,-1-1,1 0,-1-1,-1 0,1-1,-1-1,9-8,4-4,0-1,-2-1,0-1,-2-1,-1-1,-1-1,-1 0,-1-1,-1-1,-2-1,-1 0,7-28,-4 10,-11 37,0-1,0 1,-1-1,-1 0,0 0,-1 0,0-1,0 1,-2 0,1-1,-2 1,1 0,-2-1,0 1,0 0,-1 0,-1 0,-3-7,-14-14,-1 1,-2 2,-1 0,-1 1,-1 2,-7-3,-21-21,-4 2,-1 3,-2 3,-21-9,43 34,-1 2,0 2,-1 2,-1 2,1 1,-2 3,1 1,-1 2,1 2,-1 2,1 2,-1 2,-88-2,-333-11,409-2</inkml:trace>
  <inkml:trace contextRef="#ctx0" brushRef="#br0" timeOffset="30656.042">13773 1640,'-1248'0,"675"-48,82 4,223 46,258 0,0 0,1 1,0 1,-1 0,1 0,0 0,1 1,-1 1,1-1,0 1,0 1,1 0,0 0,0 0,1 1,0-1,0 2,1-1,0 1,0 0,1 0,0 0,0 0,1 1,1-1,0 1,0 0,0 0,2 0,-1 0,1 4,-1 21,1 0,2 1,2-1,1 0,1 0,2-1,2 0,1 0,6 11,119 258,-24-189,-98-100,0-1,1-1,0-1,1 0,0-1,0 0,2-1,-1-1,1-1,12 3,71 24,-62-19,2-1,-1-3,1-1,1-2,0-2,24 0,1081-10,977 4,-2102 0,-1-1,0-1,1-1,-1 0,0-2,0-1,-1 0,0-2,0 0,0-1,-1-1,-1-1,1-1,-2 0,0-1,0-1,-2-1,1 0,-2-1,0 0,-1-1,-1-1,0 0,-1-1,-2 0,0 0,0-1,-2-1,2-7,38-135,-26 103,-2-1,-4 0,-2-2,-2 0,-4 0,-2 0,-3-30,-7 75,-1 1,-1-1,-1 1,0 1,-1-1,-1 1,0 1,-1 0,-1 0,0 2,-1-1,-1 1,0 1,-1 1,0 0,0 0,-1 2,0 0,-1 1,0 0,-1 2,1 0,-1 1,0 0,-1 2,1 0,-1 1,-13 1,-290-81,266 76,0 3,0 2,0 3,0 3,0 1,-19 7,34-2</inkml:trace>
  <inkml:trace contextRef="#ctx0" brushRef="#br0" timeOffset="34314.787">17810 1549,'-60'-4,"-1"-3,1-3,1-3,0-2,1-2,-20-11,62 23,-115-44,95 33,-2 1,0 2,-1 2,0 1,0 2,-1 2,-23 0,-301 13,320-1,1 2,1 2,-1 2,2 2,-29 14,-37 12,73-28,0 3,0 0,2 3,0 0,1 2,1 2,1 0,1 2,0 1,3 1,0 2,1 0,-5 11,18-16,2 1,0-1,1 1,2 1,0-1,2 1,0 0,2 0,1 0,1 1,1-1,1 0,3 8,-3-10,2-1,0 1,1-1,2 0,0-1,1 0,1 0,2-1,-1 0,2 0,1-1,0-1,1 0,1-1,1-1,1 0,14 11,16 8,1-1,2-2,1-3,2-2,0-2,20 4,367 141,-351-139,-44-14,-1-2,2-2,0-2,0-2,25 1,516-13,765 3,-1027-43,-80 3,453 28,-455 15,-211-2,-3 2,1 0,-1-2,1-1,0-1,-1-2,1-1,-1-1,0-2,0-1,-1-1,0-1,0-1,-1-2,-1-1,0-1,-1-1,20-17,-33 23,-1-1,1-1,-2 0,1-1,-2 0,0 0,0-1,-1 0,-1 0,-1-1,0 0,0-1,-2 1,0-1,-1 0,1-9,-8-327,3 343,1-1,-2 1,1-1,-1 1,-1 0,0-1,0 1,-1 1,0-1,0 0,-1 1,0 0,-1 0,1 0,-2 1,1 0,-1 0,0 1,0 0,-1 0,0 0,0 1,-2-1,-21-13,-2 2,0 0,-1 3,-1 0,0 3,-1 0,0 3,0 1,-397-82,-155 89,343-75,168 64,0 3,-1 4,0 3,-34 6,-27-2,-595-2,313-94,125 76,256 10,-157-49,167 37</inkml:trace>
  <inkml:trace contextRef="#ctx0" brushRef="#br0" timeOffset="41119.381">3794 2638,'-211'-36,"-337"22,337 18,-1674-4,1605 44,73 57,102-40,76-48,1 1,0 2,1 1,1 1,0 1,1 1,2 2,0 0,1 1,1 2,2 0,0 1,-1 5,17-19,0 1,1-1,1 1,0 0,0-1,1 1,1 0,0 0,1-1,0 1,1-1,0 1,1-1,1 0,0-1,0 1,1-1,1 0,-1 0,2-1,0 1,0-2,1 1,0-1,8 12,1-1,0-1,1-1,1 0,1-2,1 0,0-2,0 0,2-1,0-2,0 0,1-1,0-2,0-1,1 0,14 0,58 7,0-4,1-5,77-6,-129 1,3733-4,-3771 5,0 1,0-1,-1-1,1 1,0-2,0 1,0-1,0 0,-1-1,1 0,-1 0,1-1,-1 0,0-1,0 0,0 0,0-1,-1 0,0 0,0 0,0-1,-1 0,0 0,0-1,0 0,-1 0,0 0,0-1,-1 0,0 0,-1 0,1 0,0-4,0-6,0-1,-1 0,-1 0,-1 0,0 0,-2 0,0 0,-1 0,-1 0,-1 0,0 0,-2 1,0 0,-1 0,0 1,-2 0,0 0,-1 1,-1-1,-72-97,-94-97,146 186,-1 1,-1 1,-1 2,-1 1,0 2,-2 1,0 2,-1 2,0 2,-1 1,0 1,-20 0,-214-53,237 50</inkml:trace>
  <inkml:trace contextRef="#ctx0" brushRef="#br0" timeOffset="45950.608">6652 2729,'-1499'0,"1487"0,0 0,1 1,-1 1,1 0,-1 0,1 1,0 1,0 0,0 0,0 1,1 0,0 1,0 0,1 1,-1 0,1 0,1 1,-1 1,1-1,1 1,0 0,0 1,1 0,0 0,0 1,-21 45,2 0,3 2,2 1,3 0,-5 37,19-83,0 2,1-1,1 1,0 0,1 0,0 0,2 0,-1 0,2 0,0 0,1-1,0 0,1 1,1-2,0 1,1-1,0 0,1 0,1 0,0-1,0-1,1 0,1 0,0-1,0 0,1-1,0 0,9 4,16 12,13 10,2-2,2-2,0-2,2-3,47 16,71 0,1-6,1-9,36-4,6 3,31-6,1-10,26-12,-98 1,350 44,529-42,-1033-2,-1-1,0-1,0-1,0 0,0-2,-1-1,0-1,0-1,-1-1,0 0,-1-2,0-1,-1 0,0-1,-1-1,0-1,-2 0,0-1,-1-1,0-1,-2 0,0 0,-1-2,7-17,-11 4,-1 0,-2-1,-1 1,-2-1,-2 0,-1 0,-1 1,-3-10,3 14,-2 0,-1 1,-1-1,-1 1,-2 0,-1 1,-1 0,-1 0,-2 1,0 1,-2 0,-1 1,-1 1,-1 1,-18-17,-139-102,-52-46,176 157,30 18,0-1,-1 2,-1 1,0 1,0 1,0 2,-1 0,-5 0,-410-2,248 14,-802-5,968 2,0 2,0 1,0 0,1 2,0 1,0 1,0 2,2 0,-1 1,1 1,1 1,1 2,-20 17,29-25,-73 40,47-33</inkml:trace>
  <inkml:trace contextRef="#ctx0" brushRef="#br0" timeOffset="49647.876">10915 2729,'-1394'0,"1385"-2,0 1,0 0,0 1,0 0,1 0,-1 1,0 0,0 0,1 1,-1 0,1 1,-1 0,1 0,0 1,0 0,0 1,1-1,0 1,0 1,0-1,0 1,1 1,0-1,0 1,1 0,0 0,0 0,0 1,1 0,0 0,1 0,-2 6,-2 34,1 1,3 0,2-1,3 1,1 0,6 22,73 120,-70-168,2-1,0-1,2 0,0-1,1 0,2-2,-1 0,2-1,0-1,22 13,8 9,-46-35,33 29,1-2,2-1,0-3,2-1,1-2,1-2,13 4,230 90,-179-82,-39-10,1-2,2-4,-1-3,15-2,249 31,828-40,-522-4,-276-89,-326 87,118-32,-96 1,-1-2,-1-3,-3-2,-1-2,-2-3,31-37,-73 71,0 0,-1 0,0-1,-1-1,-1 0,0 0,-1 0,0-1,-2 0,1 0,-2-1,2-9,7-39,-2-2,-3 1,-2-1,-4 0,-3-11,0 67,-1 1,-1-1,1 1,-1 0,-1 0,0 0,0 0,-1 0,0 1,0 0,-1 0,0 0,-1 1,1 0,-1 0,-1 1,1-1,-1 2,0-1,0 1,-1 0,-3-1,-210-67,-246 20,10 22,358 18,-143-17,-1 10,-33 10,-1078 12,1274-11,53-1</inkml:trace>
  <inkml:trace contextRef="#ctx0" brushRef="#br0" timeOffset="58732.586">11370 144,'0'0</inkml:trace>
  <inkml:trace contextRef="#ctx0" brushRef="#br0" timeOffset="62978.114">11913 6,'0'0</inkml:trace>
  <inkml:trace contextRef="#ctx0" brushRef="#br0" timeOffset="63664.886">13864 324,'0'0</inkml:trace>
  <inkml:trace contextRef="#ctx0" brushRef="#br0" timeOffset="64552.544">14272 279,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6-26T05:07:41.889"/>
    </inkml:context>
    <inkml:brush xml:id="br0">
      <inkml:brushProperty name="width" value="0.05" units="cm"/>
      <inkml:brushProperty name="height" value="0.05" units="cm"/>
      <inkml:brushProperty name="color" value="#F6630D"/>
      <inkml:brushProperty name="ignorePressure" value="1"/>
    </inkml:brush>
  </inkml:definitions>
  <inkml:trace contextRef="#ctx0" brushRef="#br0">1 1,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6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490275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597900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467082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130495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903453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42056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838775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769496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430327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28613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842780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258328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936913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uật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: GV </a:t>
            </a:r>
            <a:r>
              <a:rPr lang="en-US" baseline="0" dirty="0" err="1"/>
              <a:t>cho</a:t>
            </a:r>
            <a:r>
              <a:rPr lang="en-US" baseline="0" dirty="0"/>
              <a:t> HS quay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điểm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điểm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ừ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.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nhường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quyền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kim</a:t>
            </a:r>
            <a:r>
              <a:rPr lang="en-US" baseline="0" dirty="0"/>
              <a:t> quay </a:t>
            </a:r>
            <a:r>
              <a:rPr lang="en-US" baseline="0" dirty="0" err="1"/>
              <a:t>nếu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ang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vận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1186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6 </a:t>
            </a:r>
            <a:r>
              <a:rPr lang="en-US" dirty="0" err="1"/>
              <a:t>Vòng</a:t>
            </a:r>
            <a:r>
              <a:rPr lang="en-US" dirty="0"/>
              <a:t> quay may </a:t>
            </a:r>
            <a:r>
              <a:rPr lang="en-US" dirty="0" err="1"/>
              <a:t>mắn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769496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67627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ra </a:t>
            </a:r>
            <a:r>
              <a:rPr lang="en-US" baseline="0" dirty="0" err="1"/>
              <a:t>ngoà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185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75774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ngoà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57685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, </a:t>
            </a:r>
            <a:r>
              <a:rPr lang="en-US" baseline="0" dirty="0" err="1"/>
              <a:t>sai</a:t>
            </a:r>
            <a:r>
              <a:rPr lang="en-US" baseline="0" dirty="0"/>
              <a:t>. </a:t>
            </a:r>
            <a:r>
              <a:rPr lang="en-US" baseline="0" dirty="0" err="1"/>
              <a:t>Kích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Slide 26 </a:t>
            </a:r>
            <a:r>
              <a:rPr lang="en-US" baseline="0" dirty="0" err="1"/>
              <a:t>Vòng</a:t>
            </a:r>
            <a:r>
              <a:rPr lang="en-US" baseline="0" dirty="0"/>
              <a:t> quay may </a:t>
            </a:r>
            <a:r>
              <a:rPr lang="en-US" baseline="0" dirty="0" err="1"/>
              <a:t>mắ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FB8DAD-1A77-472B-A22A-63DB29676E4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70300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45526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152553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371191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861595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9">
          <a:extLst>
            <a:ext uri="{FF2B5EF4-FFF2-40B4-BE49-F238E27FC236}">
              <a16:creationId xmlns:a16="http://schemas.microsoft.com/office/drawing/2014/main" id="{E4C73175-C6FA-DC43-ADB7-97387F8959D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0" name="Google Shape;2750;gc52ef24844_0_17686:notes">
            <a:extLst>
              <a:ext uri="{FF2B5EF4-FFF2-40B4-BE49-F238E27FC236}">
                <a16:creationId xmlns:a16="http://schemas.microsoft.com/office/drawing/2014/main" id="{1F4BE575-CA98-9BA7-796E-45ECD1EDAC2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51" name="Google Shape;2751;gc52ef24844_0_17686:notes">
            <a:extLst>
              <a:ext uri="{FF2B5EF4-FFF2-40B4-BE49-F238E27FC236}">
                <a16:creationId xmlns:a16="http://schemas.microsoft.com/office/drawing/2014/main" id="{91700B15-970F-C945-8777-15AFDE9C8D6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20583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384026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" name="Google Shape;1432;g54dda1946d_6_3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33" name="Google Shape;1433;g54dda1946d_6_3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10991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oogle Shape;15;p3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" name="Google Shape;16;p3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950967" y="2975400"/>
            <a:ext cx="5833200" cy="212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3092500" y="1754200"/>
            <a:ext cx="155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8258835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" name="Google Shape;111;p16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12" name="Google Shape;112;p16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16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16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16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6" name="Google Shape;116;p16"/>
          <p:cNvSpPr txBox="1">
            <a:spLocks noGrp="1"/>
          </p:cNvSpPr>
          <p:nvPr>
            <p:ph type="title"/>
          </p:nvPr>
        </p:nvSpPr>
        <p:spPr>
          <a:xfrm>
            <a:off x="950967" y="1805500"/>
            <a:ext cx="10290000" cy="22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7" name="Google Shape;117;p16"/>
          <p:cNvSpPr txBox="1">
            <a:spLocks noGrp="1"/>
          </p:cNvSpPr>
          <p:nvPr>
            <p:ph type="title" idx="2" hasCustomPrompt="1"/>
          </p:nvPr>
        </p:nvSpPr>
        <p:spPr>
          <a:xfrm>
            <a:off x="9740967" y="719333"/>
            <a:ext cx="15000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9825861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21A1BD-232E-40A1-ADF8-0C228D735C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98F1E84-8437-4F3B-AAD1-CA2C498210DB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DC4E47-6275-447A-A910-9AC7C907B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04B076-F35E-484F-ABD6-FFF31A6E2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8BEF66EE-1A3F-4D6F-8041-363C47F8D1E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6529482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C827F7-572B-4983-88B6-977609FF6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C52B0C0-446D-44AB-A806-29D6580F104B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1E1EBC-FC97-4B20-93A9-3FE1F2E95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D25287-4A89-4AE4-88C5-DC6510E5E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BF2F265-4265-4CD4-A969-FCB5D633C98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8425083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CC3DD0-4D5B-4906-A36E-C65D0BC879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6632050-DF60-45B6-BC6B-4E84C9E72EE0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DDAEB8-F07E-4419-9F37-60EEAAD48D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4D1835-E261-47DC-8365-DC86C04A7A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93BC127D-BED1-4B97-83BD-34D087F2621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4608145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74FAE3-D69C-44D5-BC62-96BFACE63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B387AAD-3434-4717-8DD7-A4F0F35BF584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1D3294-DCA3-4F57-AA5D-BBAACB5BC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34A0C2-1BF9-4611-9482-666A36E07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F24A858F-5928-42EE-BA13-9AF604B04267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3265143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E7414B-61F8-4EF9-ADC0-34FFB5C92B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98F58FAC-6EBD-4607-A7DD-6AF1EDC6062E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DC3824-F21C-44A9-9FBB-123897BFC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EC9D4-58CF-4293-9547-7450F21FB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CBFA286-39B9-4A0D-8DB8-77BEB24EC8B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7342669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9253A2-D753-4AD6-AAB3-9279AAA6C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18161B24-5120-49FD-AB1A-0AF08323DB1A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D109BB-F95B-4F8D-A403-F52BDC0314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8BB732-EC84-4BDF-9765-B9C8C7E72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C697F62-93DE-4BB0-BEBC-2FDB1E10B75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6513211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A89CA3-8BA9-4B1C-8B62-14603BE85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19EA2902-1BA1-427D-A40D-9920FA405D3A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1B0EE6-3B95-428C-9930-D123EB3383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89D80D-47CF-4048-9364-972A44777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8AC3096D-ADAE-49EA-ACD3-D198F2E6CC6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71868831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8151F1-E010-46CB-91CE-39867EEC0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B786C3F-FD70-4199-8291-41D711F36EF4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D9A259-83BA-4546-B505-AC9CC7C87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FD3B24-972A-405B-88B3-1AC0697A3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530A270-D63F-4946-A740-8BF9CFA59E1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1765237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CBADC3-A22D-4306-AAE5-11F5FAAB3C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40D0440-4E50-4010-B521-FC113E11EF15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5C6870-B618-4F89-8223-BFD4880A89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98C968-0D05-4BBA-984E-BEDB71B96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7E25A28-3576-426C-B575-E2DD845D8517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6988185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D2668C-02A0-4AA2-8262-EB082C489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CF7767B-387B-4568-A977-C2DF84878E88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D2AA6B-7841-449E-8235-0491E6F80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B42A01-69A0-4DDD-855B-A573571B3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0F43A10-C47C-4098-A818-3526B3C74BE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710866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17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120" name="Google Shape;120;p17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17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17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17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4" name="Google Shape;124;p17"/>
          <p:cNvSpPr txBox="1">
            <a:spLocks noGrp="1"/>
          </p:cNvSpPr>
          <p:nvPr>
            <p:ph type="title"/>
          </p:nvPr>
        </p:nvSpPr>
        <p:spPr>
          <a:xfrm>
            <a:off x="3857100" y="3861800"/>
            <a:ext cx="4478000" cy="6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125" name="Google Shape;125;p17"/>
          <p:cNvSpPr txBox="1">
            <a:spLocks noGrp="1"/>
          </p:cNvSpPr>
          <p:nvPr>
            <p:ph type="subTitle" idx="1"/>
          </p:nvPr>
        </p:nvSpPr>
        <p:spPr>
          <a:xfrm>
            <a:off x="1635233" y="2215400"/>
            <a:ext cx="8921600" cy="175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14322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283016-286F-4489-8BF4-4DAE0C88E8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757264A-4091-4B6B-AF2E-AC58CB14F5D0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18BD5C-D561-4B28-9254-B72569060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8514B0-9206-485F-B9EC-D9B0C1B9F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56B2F673-8012-4C5C-8AEC-7ED35C4FE2F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4349898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D060EF-69C0-4579-94E9-E5A45CFE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376BCFAB-F663-43E4-B337-DEECA3A7ED73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70E927-92C0-4401-963A-49FC284EB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7F9786-7586-4AE7-8E35-490BB48C0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135D9D0-E320-4F72-9869-7434283359A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4640039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05C3D4-069E-4583-9501-457394EFF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63AA9BB-B176-42CE-859F-18573222086C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27B28B-E5E2-4074-A91E-033D1565B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A5F940-C876-48F0-86A4-565EF4B7E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5217321-73DB-4D53-A46D-8B9B06ED6CD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15032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84922C-3DFC-4555-8BBD-44D94C506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2A61723-4271-4EB1-89E2-0ED3C49B1591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5BBF0A-BBFB-4576-B3D0-5B64BFB2AD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7B1395-7A5C-433A-8052-4E49BBCBF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F14B765-EAEB-4CA4-A114-ADB6CFB9338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8466227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599" cy="2852737"/>
          </a:xfrm>
        </p:spPr>
        <p:txBody>
          <a:bodyPr anchor="b"/>
          <a:lstStyle>
            <a:lvl1pPr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599" cy="1500188"/>
          </a:xfr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173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347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519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4pPr>
            <a:lvl5pPr marL="1828693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5pPr>
            <a:lvl6pPr marL="2285866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6pPr>
            <a:lvl7pPr marL="2743040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7pPr>
            <a:lvl8pPr marL="3200213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8pPr>
            <a:lvl9pPr marL="3657387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AB668E-F889-4CBE-BCB1-1B9F157DBF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49E5E32-2F77-4CC0-9A0C-E4E4BD1C4B2C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83EE7F-321B-4286-8A19-6FB50629B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10F001-E9B4-43A9-A1CD-B5B8ACFA9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FAFD3E0-4AC7-49AF-B614-C63F1C90CCF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9758486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177525-82EE-4414-BB49-C2329D7134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35C90EC-E893-4F08-B29A-1B7102E0A6DC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32FAA6-E23E-4F71-8A15-C6A44C29D6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BBEC89-25E5-4DBA-A063-31F5FC080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0F2777B0-4390-42A6-8A9F-C942C2904DF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457204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6"/>
            <a:ext cx="10515599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6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4"/>
            <a:ext cx="515778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4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4ACB7E-002B-470F-8C38-B46C8A220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825ADD6-FA8B-436B-8CE4-49438DE331BB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BD8055D-D2E3-4915-B557-202234F11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1D84DF0-989B-483C-BAEF-FA2B9B8D6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F5B54567-DB22-4D32-BB88-FD39063B9D2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86903966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7B04387-741D-4E5F-ACB3-3DAC819593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585E10D-2D5F-4BE7-9255-3F6DDC9E48E5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3FA981-F28A-4225-B777-A5756E039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D78EA4-51A0-422C-B8AB-1663932BC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E293BFF-5EAD-4901-BFA5-78E47CCE288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5124829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9D25C3-60FF-44AE-B61B-41695A49BF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D22D2DD-8AC7-4C2F-87B7-46139CA8EBF0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972727-43E0-47D8-8AB6-60004C2402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F7D854-5464-425E-BE3B-32F209B70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92D7D93-0E7D-48A2-9DE6-7711A75EAB3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0993255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9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399"/>
            <a:ext cx="3932237" cy="3811589"/>
          </a:xfrm>
        </p:spPr>
        <p:txBody>
          <a:bodyPr/>
          <a:lstStyle>
            <a:lvl1pPr marL="0" indent="0">
              <a:buNone/>
              <a:defRPr sz="1599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FE561E-F4D4-4119-A058-489AAB499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E1FD82F-B716-4EDB-920F-71F29C2C0CFB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C1CC29-04A1-4A07-85DF-7615BE272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4753D8-4747-4C8D-B412-7CAF7F71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B641530-1C3D-4ADF-BC64-6C11DE585B9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625629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Google Shape;127;p18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28" name="Google Shape;128;p18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18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18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1" name="Google Shape;131;p18"/>
          <p:cNvSpPr txBox="1">
            <a:spLocks noGrp="1"/>
          </p:cNvSpPr>
          <p:nvPr>
            <p:ph type="subTitle" idx="1"/>
          </p:nvPr>
        </p:nvSpPr>
        <p:spPr>
          <a:xfrm>
            <a:off x="1948700" y="2647067"/>
            <a:ext cx="8294800" cy="326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1pPr>
            <a:lvl2pPr lvl="1" algn="ctr" rtl="0">
              <a:lnSpc>
                <a:spcPct val="100000"/>
              </a:lnSpc>
              <a:spcBef>
                <a:spcPts val="1333"/>
              </a:spcBef>
              <a:spcAft>
                <a:spcPts val="0"/>
              </a:spcAft>
              <a:buSzPts val="1400"/>
              <a:buAutoNum type="alphaLcPeriod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rabicPeriod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132" name="Google Shape;132;p18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9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565677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9" y="987426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73" indent="0">
              <a:buNone/>
              <a:defRPr sz="2800"/>
            </a:lvl2pPr>
            <a:lvl3pPr marL="914347" indent="0">
              <a:buNone/>
              <a:defRPr sz="2399"/>
            </a:lvl3pPr>
            <a:lvl4pPr marL="1371519" indent="0">
              <a:buNone/>
              <a:defRPr sz="1999"/>
            </a:lvl4pPr>
            <a:lvl5pPr marL="1828693" indent="0">
              <a:buNone/>
              <a:defRPr sz="1999"/>
            </a:lvl5pPr>
            <a:lvl6pPr marL="2285866" indent="0">
              <a:buNone/>
              <a:defRPr sz="1999"/>
            </a:lvl6pPr>
            <a:lvl7pPr marL="2743040" indent="0">
              <a:buNone/>
              <a:defRPr sz="1999"/>
            </a:lvl7pPr>
            <a:lvl8pPr marL="3200213" indent="0">
              <a:buNone/>
              <a:defRPr sz="1999"/>
            </a:lvl8pPr>
            <a:lvl9pPr marL="3657387" indent="0">
              <a:buNone/>
              <a:defRPr sz="1999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399"/>
            <a:ext cx="3932237" cy="3811589"/>
          </a:xfrm>
        </p:spPr>
        <p:txBody>
          <a:bodyPr/>
          <a:lstStyle>
            <a:lvl1pPr marL="0" indent="0">
              <a:buNone/>
              <a:defRPr sz="1599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D9114E-7E9F-4601-B137-553097ED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2EB858A-6EDE-4769-A7D4-643E7CA620BE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B663A1-5D37-428A-AC90-E0163BB4D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86A355-5280-4A19-BA83-D23C13042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992F5D77-B825-4298-9711-E3BD358DF04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7392667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7E3537-BF9C-41DD-9646-AB39ADFBD5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D18AE2E-E5A4-4A8D-9FE6-8BAFAC27EAB9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F7AA46-B528-4721-AE8C-70CB47EA2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7CC6DF-44D7-4DD4-B967-E2CB7B39B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7864858D-A07A-4252-9582-FB3802398C6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3293453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4"/>
            <a:ext cx="2628901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4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99765F-1044-4DE3-9E83-EA74996B0A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C0ADF4F-A287-4CCB-BF34-AC2FBC07AAF1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AB37E8-E408-4BC2-BE82-7DE163887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6C4DFA-0088-44AA-915B-84A830B3C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E30AECF-F6C0-4E7F-B06D-2976DC5CACD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7374825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4" name="Google Shape;134;p19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35" name="Google Shape;135;p1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1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1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19"/>
          <p:cNvSpPr txBox="1">
            <a:spLocks noGrp="1"/>
          </p:cNvSpPr>
          <p:nvPr>
            <p:ph type="subTitle" idx="1"/>
          </p:nvPr>
        </p:nvSpPr>
        <p:spPr>
          <a:xfrm>
            <a:off x="5676451" y="2012800"/>
            <a:ext cx="5357600" cy="41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" name="Google Shape;139;p19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106308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0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142" name="Google Shape;142;p20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143" name="Google Shape;143;p20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4" name="Google Shape;144;p20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5" name="Google Shape;145;p20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46" name="Google Shape;146;p20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7" name="Google Shape;147;p20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950967" y="27312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9" name="Google Shape;149;p20"/>
          <p:cNvSpPr txBox="1">
            <a:spLocks noGrp="1"/>
          </p:cNvSpPr>
          <p:nvPr>
            <p:ph type="subTitle" idx="2"/>
          </p:nvPr>
        </p:nvSpPr>
        <p:spPr>
          <a:xfrm>
            <a:off x="950967" y="4397667"/>
            <a:ext cx="6014800" cy="14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0" name="Google Shape;150;p20"/>
          <p:cNvSpPr txBox="1">
            <a:spLocks noGrp="1"/>
          </p:cNvSpPr>
          <p:nvPr>
            <p:ph type="subTitle" idx="3"/>
          </p:nvPr>
        </p:nvSpPr>
        <p:spPr>
          <a:xfrm>
            <a:off x="6965767" y="2731267"/>
            <a:ext cx="4266400" cy="31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013905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>
  <p:cSld name="Title and two columns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22"/>
          <p:cNvGrpSpPr/>
          <p:nvPr/>
        </p:nvGrpSpPr>
        <p:grpSpPr>
          <a:xfrm flipH="1">
            <a:off x="-1518157" y="-1354635"/>
            <a:ext cx="14415511" cy="8420077"/>
            <a:chOff x="-569956" y="-1015976"/>
            <a:chExt cx="10811633" cy="6315058"/>
          </a:xfrm>
        </p:grpSpPr>
        <p:sp>
          <p:nvSpPr>
            <p:cNvPr id="164" name="Google Shape;164;p22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22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22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22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65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22"/>
          <p:cNvSpPr txBox="1">
            <a:spLocks noGrp="1"/>
          </p:cNvSpPr>
          <p:nvPr>
            <p:ph type="subTitle" idx="1"/>
          </p:nvPr>
        </p:nvSpPr>
        <p:spPr>
          <a:xfrm>
            <a:off x="1277133" y="2347767"/>
            <a:ext cx="9637600" cy="113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9" name="Google Shape;169;p22"/>
          <p:cNvSpPr txBox="1">
            <a:spLocks noGrp="1"/>
          </p:cNvSpPr>
          <p:nvPr>
            <p:ph type="subTitle" idx="2"/>
          </p:nvPr>
        </p:nvSpPr>
        <p:spPr>
          <a:xfrm>
            <a:off x="1277133" y="3527593"/>
            <a:ext cx="9637600" cy="146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99927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72" name="Google Shape;172;p23"/>
          <p:cNvSpPr txBox="1">
            <a:spLocks noGrp="1"/>
          </p:cNvSpPr>
          <p:nvPr>
            <p:ph type="subTitle" idx="1"/>
          </p:nvPr>
        </p:nvSpPr>
        <p:spPr>
          <a:xfrm>
            <a:off x="1870733" y="2507200"/>
            <a:ext cx="8450400" cy="44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3" name="Google Shape;173;p23"/>
          <p:cNvSpPr txBox="1">
            <a:spLocks noGrp="1"/>
          </p:cNvSpPr>
          <p:nvPr>
            <p:ph type="subTitle" idx="2"/>
          </p:nvPr>
        </p:nvSpPr>
        <p:spPr>
          <a:xfrm>
            <a:off x="7990809" y="4326957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4" name="Google Shape;174;p23"/>
          <p:cNvSpPr txBox="1">
            <a:spLocks noGrp="1"/>
          </p:cNvSpPr>
          <p:nvPr>
            <p:ph type="subTitle" idx="3"/>
          </p:nvPr>
        </p:nvSpPr>
        <p:spPr>
          <a:xfrm>
            <a:off x="93586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5" name="Google Shape;175;p23"/>
          <p:cNvSpPr txBox="1">
            <a:spLocks noGrp="1"/>
          </p:cNvSpPr>
          <p:nvPr>
            <p:ph type="subTitle" idx="4"/>
          </p:nvPr>
        </p:nvSpPr>
        <p:spPr>
          <a:xfrm>
            <a:off x="4463337" y="4326733"/>
            <a:ext cx="3241200" cy="149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6" name="Google Shape;176;p23"/>
          <p:cNvSpPr txBox="1">
            <a:spLocks noGrp="1"/>
          </p:cNvSpPr>
          <p:nvPr>
            <p:ph type="subTitle" idx="5"/>
          </p:nvPr>
        </p:nvSpPr>
        <p:spPr>
          <a:xfrm>
            <a:off x="93586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7" name="Google Shape;177;p23"/>
          <p:cNvSpPr txBox="1">
            <a:spLocks noGrp="1"/>
          </p:cNvSpPr>
          <p:nvPr>
            <p:ph type="subTitle" idx="6"/>
          </p:nvPr>
        </p:nvSpPr>
        <p:spPr>
          <a:xfrm>
            <a:off x="7990808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8" name="Google Shape;178;p23"/>
          <p:cNvSpPr txBox="1">
            <a:spLocks noGrp="1"/>
          </p:cNvSpPr>
          <p:nvPr>
            <p:ph type="subTitle" idx="7"/>
          </p:nvPr>
        </p:nvSpPr>
        <p:spPr>
          <a:xfrm>
            <a:off x="4463337" y="3154800"/>
            <a:ext cx="3241200" cy="127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79" name="Google Shape;179;p23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23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23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23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4479176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4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24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24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24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24"/>
          <p:cNvSpPr txBox="1">
            <a:spLocks noGrp="1"/>
          </p:cNvSpPr>
          <p:nvPr>
            <p:ph type="title" hasCustomPrompt="1"/>
          </p:nvPr>
        </p:nvSpPr>
        <p:spPr>
          <a:xfrm>
            <a:off x="1585767" y="4715817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89" name="Google Shape;189;p24"/>
          <p:cNvSpPr txBox="1">
            <a:spLocks noGrp="1"/>
          </p:cNvSpPr>
          <p:nvPr>
            <p:ph type="subTitle" idx="1"/>
          </p:nvPr>
        </p:nvSpPr>
        <p:spPr>
          <a:xfrm>
            <a:off x="2576567" y="4715817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0" name="Google Shape;190;p24"/>
          <p:cNvSpPr txBox="1">
            <a:spLocks noGrp="1"/>
          </p:cNvSpPr>
          <p:nvPr>
            <p:ph type="title" idx="2"/>
          </p:nvPr>
        </p:nvSpPr>
        <p:spPr>
          <a:xfrm>
            <a:off x="960000" y="719333"/>
            <a:ext cx="10272000" cy="15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4"/>
          <p:cNvSpPr txBox="1">
            <a:spLocks noGrp="1"/>
          </p:cNvSpPr>
          <p:nvPr>
            <p:ph type="title" idx="3" hasCustomPrompt="1"/>
          </p:nvPr>
        </p:nvSpPr>
        <p:spPr>
          <a:xfrm>
            <a:off x="1585767" y="3786484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2" name="Google Shape;192;p24"/>
          <p:cNvSpPr txBox="1">
            <a:spLocks noGrp="1"/>
          </p:cNvSpPr>
          <p:nvPr>
            <p:ph type="subTitle" idx="4"/>
          </p:nvPr>
        </p:nvSpPr>
        <p:spPr>
          <a:xfrm>
            <a:off x="2576567" y="3786484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93" name="Google Shape;193;p24"/>
          <p:cNvSpPr txBox="1">
            <a:spLocks noGrp="1"/>
          </p:cNvSpPr>
          <p:nvPr>
            <p:ph type="title" idx="5" hasCustomPrompt="1"/>
          </p:nvPr>
        </p:nvSpPr>
        <p:spPr>
          <a:xfrm>
            <a:off x="1585767" y="2857151"/>
            <a:ext cx="990800" cy="869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48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94" name="Google Shape;194;p24"/>
          <p:cNvSpPr txBox="1">
            <a:spLocks noGrp="1"/>
          </p:cNvSpPr>
          <p:nvPr>
            <p:ph type="subTitle" idx="6"/>
          </p:nvPr>
        </p:nvSpPr>
        <p:spPr>
          <a:xfrm>
            <a:off x="2576567" y="2857151"/>
            <a:ext cx="4278000" cy="86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2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36334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 userDrawn="1">
  <p:cSld name="Thanks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66359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26"/>
          <p:cNvSpPr/>
          <p:nvPr/>
        </p:nvSpPr>
        <p:spPr>
          <a:xfrm flipH="1">
            <a:off x="-737048" y="4650715"/>
            <a:ext cx="13361851" cy="2561612"/>
          </a:xfrm>
          <a:custGeom>
            <a:avLst/>
            <a:gdLst/>
            <a:ahLst/>
            <a:cxnLst/>
            <a:rect l="l" t="t" r="r" b="b"/>
            <a:pathLst>
              <a:path w="341357" h="61405" extrusionOk="0">
                <a:moveTo>
                  <a:pt x="334138" y="0"/>
                </a:moveTo>
                <a:cubicBezTo>
                  <a:pt x="326168" y="1688"/>
                  <a:pt x="319802" y="10042"/>
                  <a:pt x="313737" y="13217"/>
                </a:cubicBezTo>
                <a:cubicBezTo>
                  <a:pt x="305533" y="17611"/>
                  <a:pt x="295742" y="21504"/>
                  <a:pt x="284965" y="24980"/>
                </a:cubicBezTo>
                <a:cubicBezTo>
                  <a:pt x="275374" y="28071"/>
                  <a:pt x="264881" y="30861"/>
                  <a:pt x="253085" y="32732"/>
                </a:cubicBezTo>
                <a:cubicBezTo>
                  <a:pt x="240386" y="34737"/>
                  <a:pt x="226568" y="35589"/>
                  <a:pt x="212817" y="36241"/>
                </a:cubicBezTo>
                <a:cubicBezTo>
                  <a:pt x="191246" y="37277"/>
                  <a:pt x="169509" y="37862"/>
                  <a:pt x="147754" y="38029"/>
                </a:cubicBezTo>
                <a:cubicBezTo>
                  <a:pt x="105064" y="38346"/>
                  <a:pt x="60752" y="37076"/>
                  <a:pt x="21237" y="42891"/>
                </a:cubicBezTo>
                <a:cubicBezTo>
                  <a:pt x="17377" y="43459"/>
                  <a:pt x="13484" y="44127"/>
                  <a:pt x="10627" y="45214"/>
                </a:cubicBezTo>
                <a:cubicBezTo>
                  <a:pt x="0" y="49274"/>
                  <a:pt x="9106" y="56124"/>
                  <a:pt x="4010" y="61404"/>
                </a:cubicBezTo>
                <a:cubicBezTo>
                  <a:pt x="8388" y="57895"/>
                  <a:pt x="15973" y="54904"/>
                  <a:pt x="25314" y="53000"/>
                </a:cubicBezTo>
                <a:cubicBezTo>
                  <a:pt x="35556" y="50945"/>
                  <a:pt x="47469" y="50226"/>
                  <a:pt x="59148" y="49792"/>
                </a:cubicBezTo>
                <a:cubicBezTo>
                  <a:pt x="73388" y="49260"/>
                  <a:pt x="87669" y="49091"/>
                  <a:pt x="101973" y="49091"/>
                </a:cubicBezTo>
                <a:cubicBezTo>
                  <a:pt x="127293" y="49091"/>
                  <a:pt x="152684" y="49623"/>
                  <a:pt x="178035" y="49623"/>
                </a:cubicBezTo>
                <a:cubicBezTo>
                  <a:pt x="183399" y="49623"/>
                  <a:pt x="188761" y="49599"/>
                  <a:pt x="194120" y="49541"/>
                </a:cubicBezTo>
                <a:cubicBezTo>
                  <a:pt x="239133" y="49073"/>
                  <a:pt x="286101" y="45899"/>
                  <a:pt x="321022" y="35656"/>
                </a:cubicBezTo>
                <a:cubicBezTo>
                  <a:pt x="324648" y="34587"/>
                  <a:pt x="328173" y="33434"/>
                  <a:pt x="330295" y="31947"/>
                </a:cubicBezTo>
                <a:cubicBezTo>
                  <a:pt x="332083" y="30727"/>
                  <a:pt x="332785" y="29307"/>
                  <a:pt x="333386" y="27920"/>
                </a:cubicBezTo>
                <a:cubicBezTo>
                  <a:pt x="337045" y="19549"/>
                  <a:pt x="341356" y="8204"/>
                  <a:pt x="334138" y="0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26"/>
          <p:cNvSpPr/>
          <p:nvPr/>
        </p:nvSpPr>
        <p:spPr>
          <a:xfrm>
            <a:off x="-321368" y="-1773864"/>
            <a:ext cx="13411563" cy="3062296"/>
          </a:xfrm>
          <a:custGeom>
            <a:avLst/>
            <a:gdLst/>
            <a:ahLst/>
            <a:cxnLst/>
            <a:rect l="l" t="t" r="r" b="b"/>
            <a:pathLst>
              <a:path w="342627" h="73407" extrusionOk="0">
                <a:moveTo>
                  <a:pt x="336111" y="1"/>
                </a:moveTo>
                <a:cubicBezTo>
                  <a:pt x="334720" y="1"/>
                  <a:pt x="333098" y="706"/>
                  <a:pt x="330830" y="2045"/>
                </a:cubicBezTo>
                <a:cubicBezTo>
                  <a:pt x="325834" y="4985"/>
                  <a:pt x="323746" y="8678"/>
                  <a:pt x="318399" y="11736"/>
                </a:cubicBezTo>
                <a:cubicBezTo>
                  <a:pt x="284113" y="31184"/>
                  <a:pt x="226318" y="45002"/>
                  <a:pt x="163327" y="48895"/>
                </a:cubicBezTo>
                <a:cubicBezTo>
                  <a:pt x="139083" y="50366"/>
                  <a:pt x="114337" y="50449"/>
                  <a:pt x="89959" y="51602"/>
                </a:cubicBezTo>
                <a:cubicBezTo>
                  <a:pt x="65548" y="52755"/>
                  <a:pt x="40820" y="55077"/>
                  <a:pt x="21254" y="60458"/>
                </a:cubicBezTo>
                <a:cubicBezTo>
                  <a:pt x="9808" y="63616"/>
                  <a:pt x="0" y="68210"/>
                  <a:pt x="251" y="73407"/>
                </a:cubicBezTo>
                <a:cubicBezTo>
                  <a:pt x="19366" y="69697"/>
                  <a:pt x="41070" y="68127"/>
                  <a:pt x="62507" y="66857"/>
                </a:cubicBezTo>
                <a:cubicBezTo>
                  <a:pt x="91162" y="65136"/>
                  <a:pt x="120035" y="63883"/>
                  <a:pt x="149008" y="63047"/>
                </a:cubicBezTo>
                <a:cubicBezTo>
                  <a:pt x="172333" y="62379"/>
                  <a:pt x="195842" y="62012"/>
                  <a:pt x="218682" y="60174"/>
                </a:cubicBezTo>
                <a:cubicBezTo>
                  <a:pt x="256744" y="57083"/>
                  <a:pt x="292133" y="49848"/>
                  <a:pt x="319017" y="39656"/>
                </a:cubicBezTo>
                <a:cubicBezTo>
                  <a:pt x="324798" y="37467"/>
                  <a:pt x="330296" y="35077"/>
                  <a:pt x="333353" y="32270"/>
                </a:cubicBezTo>
                <a:cubicBezTo>
                  <a:pt x="336093" y="29764"/>
                  <a:pt x="336812" y="27024"/>
                  <a:pt x="337363" y="24334"/>
                </a:cubicBezTo>
                <a:cubicBezTo>
                  <a:pt x="338098" y="20792"/>
                  <a:pt x="338683" y="17266"/>
                  <a:pt x="339068" y="13724"/>
                </a:cubicBezTo>
                <a:cubicBezTo>
                  <a:pt x="339418" y="10516"/>
                  <a:pt x="342626" y="4835"/>
                  <a:pt x="339702" y="1861"/>
                </a:cubicBezTo>
                <a:cubicBezTo>
                  <a:pt x="338484" y="602"/>
                  <a:pt x="337396" y="1"/>
                  <a:pt x="336111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26"/>
          <p:cNvSpPr/>
          <p:nvPr/>
        </p:nvSpPr>
        <p:spPr>
          <a:xfrm>
            <a:off x="-898208" y="-159631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6BE8E4">
              <a:alpha val="2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26"/>
          <p:cNvSpPr/>
          <p:nvPr/>
        </p:nvSpPr>
        <p:spPr>
          <a:xfrm rot="10800000" flipH="1">
            <a:off x="-559133" y="6461803"/>
            <a:ext cx="9320495" cy="802587"/>
          </a:xfrm>
          <a:custGeom>
            <a:avLst/>
            <a:gdLst/>
            <a:ahLst/>
            <a:cxnLst/>
            <a:rect l="l" t="t" r="r" b="b"/>
            <a:pathLst>
              <a:path w="187989" h="15189" extrusionOk="0">
                <a:moveTo>
                  <a:pt x="187989" y="1"/>
                </a:moveTo>
                <a:cubicBezTo>
                  <a:pt x="171671" y="1747"/>
                  <a:pt x="153822" y="2218"/>
                  <a:pt x="135713" y="2218"/>
                </a:cubicBezTo>
                <a:cubicBezTo>
                  <a:pt x="114592" y="2218"/>
                  <a:pt x="93118" y="1578"/>
                  <a:pt x="73307" y="1578"/>
                </a:cubicBezTo>
                <a:cubicBezTo>
                  <a:pt x="71927" y="1578"/>
                  <a:pt x="70554" y="1581"/>
                  <a:pt x="69191" y="1588"/>
                </a:cubicBezTo>
                <a:cubicBezTo>
                  <a:pt x="67737" y="1595"/>
                  <a:pt x="66247" y="1598"/>
                  <a:pt x="64725" y="1598"/>
                </a:cubicBezTo>
                <a:cubicBezTo>
                  <a:pt x="61441" y="1598"/>
                  <a:pt x="58014" y="1586"/>
                  <a:pt x="54516" y="1586"/>
                </a:cubicBezTo>
                <a:cubicBezTo>
                  <a:pt x="40926" y="1586"/>
                  <a:pt x="26270" y="1760"/>
                  <a:pt x="14787" y="3459"/>
                </a:cubicBezTo>
                <a:cubicBezTo>
                  <a:pt x="0" y="5631"/>
                  <a:pt x="3041" y="10360"/>
                  <a:pt x="4712" y="15189"/>
                </a:cubicBezTo>
                <a:lnTo>
                  <a:pt x="4712" y="15189"/>
                </a:lnTo>
                <a:cubicBezTo>
                  <a:pt x="32699" y="7987"/>
                  <a:pt x="63794" y="7336"/>
                  <a:pt x="97127" y="6266"/>
                </a:cubicBezTo>
                <a:cubicBezTo>
                  <a:pt x="127905" y="5297"/>
                  <a:pt x="158398" y="3175"/>
                  <a:pt x="187989" y="1"/>
                </a:cubicBezTo>
                <a:close/>
              </a:path>
            </a:pathLst>
          </a:custGeom>
          <a:solidFill>
            <a:srgbClr val="26BCB6">
              <a:alpha val="100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3673446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oogle Shape;22;p4"/>
          <p:cNvGrpSpPr/>
          <p:nvPr/>
        </p:nvGrpSpPr>
        <p:grpSpPr>
          <a:xfrm>
            <a:off x="-898208" y="-1773863"/>
            <a:ext cx="13988403" cy="9038252"/>
            <a:chOff x="-673656" y="-1330398"/>
            <a:chExt cx="10491302" cy="6778689"/>
          </a:xfrm>
        </p:grpSpPr>
        <p:sp>
          <p:nvSpPr>
            <p:cNvPr id="23" name="Google Shape;23;p4"/>
            <p:cNvSpPr/>
            <p:nvPr/>
          </p:nvSpPr>
          <p:spPr>
            <a:xfrm flipH="1">
              <a:off x="-552786" y="3488036"/>
              <a:ext cx="10021388" cy="1921209"/>
            </a:xfrm>
            <a:custGeom>
              <a:avLst/>
              <a:gdLst/>
              <a:ahLst/>
              <a:cxnLst/>
              <a:rect l="l" t="t" r="r" b="b"/>
              <a:pathLst>
                <a:path w="341357" h="61405" extrusionOk="0">
                  <a:moveTo>
                    <a:pt x="334138" y="0"/>
                  </a:moveTo>
                  <a:cubicBezTo>
                    <a:pt x="326168" y="1688"/>
                    <a:pt x="319802" y="10042"/>
                    <a:pt x="313737" y="13217"/>
                  </a:cubicBezTo>
                  <a:cubicBezTo>
                    <a:pt x="305533" y="17611"/>
                    <a:pt x="295742" y="21504"/>
                    <a:pt x="284965" y="24980"/>
                  </a:cubicBezTo>
                  <a:cubicBezTo>
                    <a:pt x="275374" y="28071"/>
                    <a:pt x="264881" y="30861"/>
                    <a:pt x="253085" y="32732"/>
                  </a:cubicBezTo>
                  <a:cubicBezTo>
                    <a:pt x="240386" y="34737"/>
                    <a:pt x="226568" y="35589"/>
                    <a:pt x="212817" y="36241"/>
                  </a:cubicBezTo>
                  <a:cubicBezTo>
                    <a:pt x="191246" y="37277"/>
                    <a:pt x="169509" y="37862"/>
                    <a:pt x="147754" y="38029"/>
                  </a:cubicBezTo>
                  <a:cubicBezTo>
                    <a:pt x="105064" y="38346"/>
                    <a:pt x="60752" y="37076"/>
                    <a:pt x="21237" y="42891"/>
                  </a:cubicBezTo>
                  <a:cubicBezTo>
                    <a:pt x="17377" y="43459"/>
                    <a:pt x="13484" y="44127"/>
                    <a:pt x="10627" y="45214"/>
                  </a:cubicBezTo>
                  <a:cubicBezTo>
                    <a:pt x="0" y="49274"/>
                    <a:pt x="9106" y="56124"/>
                    <a:pt x="4010" y="61404"/>
                  </a:cubicBezTo>
                  <a:cubicBezTo>
                    <a:pt x="8388" y="57895"/>
                    <a:pt x="15973" y="54904"/>
                    <a:pt x="25314" y="53000"/>
                  </a:cubicBezTo>
                  <a:cubicBezTo>
                    <a:pt x="35556" y="50945"/>
                    <a:pt x="47469" y="50226"/>
                    <a:pt x="59148" y="49792"/>
                  </a:cubicBezTo>
                  <a:cubicBezTo>
                    <a:pt x="73388" y="49260"/>
                    <a:pt x="87669" y="49091"/>
                    <a:pt x="101973" y="49091"/>
                  </a:cubicBezTo>
                  <a:cubicBezTo>
                    <a:pt x="127293" y="49091"/>
                    <a:pt x="152684" y="49623"/>
                    <a:pt x="178035" y="49623"/>
                  </a:cubicBezTo>
                  <a:cubicBezTo>
                    <a:pt x="183399" y="49623"/>
                    <a:pt x="188761" y="49599"/>
                    <a:pt x="194120" y="49541"/>
                  </a:cubicBezTo>
                  <a:cubicBezTo>
                    <a:pt x="239133" y="49073"/>
                    <a:pt x="286101" y="45899"/>
                    <a:pt x="321022" y="35656"/>
                  </a:cubicBezTo>
                  <a:cubicBezTo>
                    <a:pt x="324648" y="34587"/>
                    <a:pt x="328173" y="33434"/>
                    <a:pt x="330295" y="31947"/>
                  </a:cubicBezTo>
                  <a:cubicBezTo>
                    <a:pt x="332083" y="30727"/>
                    <a:pt x="332785" y="29307"/>
                    <a:pt x="333386" y="27920"/>
                  </a:cubicBezTo>
                  <a:cubicBezTo>
                    <a:pt x="337045" y="19549"/>
                    <a:pt x="341356" y="8204"/>
                    <a:pt x="334138" y="0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4"/>
            <p:cNvSpPr/>
            <p:nvPr/>
          </p:nvSpPr>
          <p:spPr>
            <a:xfrm>
              <a:off x="-241026" y="-1330398"/>
              <a:ext cx="10058672" cy="2296722"/>
            </a:xfrm>
            <a:custGeom>
              <a:avLst/>
              <a:gdLst/>
              <a:ahLst/>
              <a:cxnLst/>
              <a:rect l="l" t="t" r="r" b="b"/>
              <a:pathLst>
                <a:path w="342627" h="73407" extrusionOk="0">
                  <a:moveTo>
                    <a:pt x="336111" y="1"/>
                  </a:moveTo>
                  <a:cubicBezTo>
                    <a:pt x="334720" y="1"/>
                    <a:pt x="333098" y="706"/>
                    <a:pt x="330830" y="2045"/>
                  </a:cubicBezTo>
                  <a:cubicBezTo>
                    <a:pt x="325834" y="4985"/>
                    <a:pt x="323746" y="8678"/>
                    <a:pt x="318399" y="11736"/>
                  </a:cubicBezTo>
                  <a:cubicBezTo>
                    <a:pt x="284113" y="31184"/>
                    <a:pt x="226318" y="45002"/>
                    <a:pt x="163327" y="48895"/>
                  </a:cubicBezTo>
                  <a:cubicBezTo>
                    <a:pt x="139083" y="50366"/>
                    <a:pt x="114337" y="50449"/>
                    <a:pt x="89959" y="51602"/>
                  </a:cubicBezTo>
                  <a:cubicBezTo>
                    <a:pt x="65548" y="52755"/>
                    <a:pt x="40820" y="55077"/>
                    <a:pt x="21254" y="60458"/>
                  </a:cubicBezTo>
                  <a:cubicBezTo>
                    <a:pt x="9808" y="63616"/>
                    <a:pt x="0" y="68210"/>
                    <a:pt x="251" y="73407"/>
                  </a:cubicBezTo>
                  <a:cubicBezTo>
                    <a:pt x="19366" y="69697"/>
                    <a:pt x="41070" y="68127"/>
                    <a:pt x="62507" y="66857"/>
                  </a:cubicBezTo>
                  <a:cubicBezTo>
                    <a:pt x="91162" y="65136"/>
                    <a:pt x="120035" y="63883"/>
                    <a:pt x="149008" y="63047"/>
                  </a:cubicBezTo>
                  <a:cubicBezTo>
                    <a:pt x="172333" y="62379"/>
                    <a:pt x="195842" y="62012"/>
                    <a:pt x="218682" y="60174"/>
                  </a:cubicBezTo>
                  <a:cubicBezTo>
                    <a:pt x="256744" y="57083"/>
                    <a:pt x="292133" y="49848"/>
                    <a:pt x="319017" y="39656"/>
                  </a:cubicBezTo>
                  <a:cubicBezTo>
                    <a:pt x="324798" y="37467"/>
                    <a:pt x="330296" y="35077"/>
                    <a:pt x="333353" y="32270"/>
                  </a:cubicBezTo>
                  <a:cubicBezTo>
                    <a:pt x="336093" y="29764"/>
                    <a:pt x="336812" y="27024"/>
                    <a:pt x="337363" y="24334"/>
                  </a:cubicBezTo>
                  <a:cubicBezTo>
                    <a:pt x="338098" y="20792"/>
                    <a:pt x="338683" y="17266"/>
                    <a:pt x="339068" y="13724"/>
                  </a:cubicBezTo>
                  <a:cubicBezTo>
                    <a:pt x="339418" y="10516"/>
                    <a:pt x="342626" y="4835"/>
                    <a:pt x="339702" y="1861"/>
                  </a:cubicBezTo>
                  <a:cubicBezTo>
                    <a:pt x="338484" y="602"/>
                    <a:pt x="337396" y="1"/>
                    <a:pt x="336111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4"/>
            <p:cNvSpPr/>
            <p:nvPr/>
          </p:nvSpPr>
          <p:spPr>
            <a:xfrm>
              <a:off x="-673656" y="-119723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4"/>
            <p:cNvSpPr/>
            <p:nvPr/>
          </p:nvSpPr>
          <p:spPr>
            <a:xfrm rot="10800000" flipH="1">
              <a:off x="-419350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960000" y="1746968"/>
            <a:ext cx="10272000" cy="217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1pPr>
            <a:lvl2pPr marL="1219170" lvl="1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2pPr>
            <a:lvl3pPr marL="1828754" lvl="2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3pPr>
            <a:lvl4pPr marL="2438339" lvl="3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4pPr>
            <a:lvl5pPr marL="3047924" lvl="4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marL="3657509" lvl="5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marL="4267093" lvl="6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●"/>
              <a:defRPr/>
            </a:lvl7pPr>
            <a:lvl8pPr marL="4876678" lvl="7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8pPr>
            <a:lvl9pPr marL="5486263" lvl="8" indent="-42332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728991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" name="Google Shape;209;p27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210" name="Google Shape;210;p27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27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27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186965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3422696" y="2347659"/>
            <a:ext cx="5443408" cy="2199476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3974123" y="3786757"/>
            <a:ext cx="4858887" cy="647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12000" y="-11580"/>
            <a:ext cx="12192000" cy="6880699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882969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2424347" y="3453987"/>
            <a:ext cx="2816100" cy="13627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2210255" y="2176556"/>
            <a:ext cx="2816100" cy="5803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4" name="Google Shape;74;p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5" name="Google Shape;75;p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" name="Google Shape;76;p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7386180" y="4063065"/>
            <a:ext cx="2816179" cy="136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7616761" y="2787831"/>
            <a:ext cx="2816179" cy="58028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867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32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498790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" name="Google Shape;90;p6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" name="Google Shape;91;p6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" name="Google Shape;92;p6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" name="Google Shape;93;p6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8425458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lt1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Google Shape;95;p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6" name="Google Shape;96;p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7" name="Google Shape;97;p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8" name="Google Shape;98;p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9" name="Google Shape;99;p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0" name="Google Shape;100;p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1" name="Google Shape;101;p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02" name="Google Shape;102;p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03" name="Google Shape;103;p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4" name="Google Shape;104;p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7" name="Google Shape;107;p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8" name="Google Shape;108;p7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9" name="Google Shape;109;p7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10" name="Google Shape;110;p7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9904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oogle Shape;112;p8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13" name="Google Shape;113;p8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8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8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8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8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8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8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0" name="Google Shape;120;p8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1" name="Google Shape;121;p8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6" name="Google Shape;126;p8"/>
          <p:cNvSpPr txBox="1">
            <a:spLocks noGrp="1"/>
          </p:cNvSpPr>
          <p:nvPr>
            <p:ph type="title"/>
          </p:nvPr>
        </p:nvSpPr>
        <p:spPr>
          <a:xfrm>
            <a:off x="1648200" y="1524000"/>
            <a:ext cx="4112400" cy="36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76044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8" name="Google Shape;128;p9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29" name="Google Shape;129;p9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0" name="Google Shape;130;p9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1" name="Google Shape;131;p9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2" name="Google Shape;132;p9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3" name="Google Shape;133;p9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4" name="Google Shape;134;p9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35" name="Google Shape;135;p9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6" name="Google Shape;136;p9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" name="Google Shape;137;p9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9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9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" name="Google Shape;140;p9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" name="Google Shape;141;p9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2" name="Google Shape;142;p9"/>
          <p:cNvSpPr txBox="1">
            <a:spLocks noGrp="1"/>
          </p:cNvSpPr>
          <p:nvPr>
            <p:ph type="subTitle" idx="1"/>
          </p:nvPr>
        </p:nvSpPr>
        <p:spPr>
          <a:xfrm rot="-302252">
            <a:off x="2227344" y="3135973"/>
            <a:ext cx="4919803" cy="1934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3" name="Google Shape;143;p9"/>
          <p:cNvSpPr txBox="1">
            <a:spLocks noGrp="1"/>
          </p:cNvSpPr>
          <p:nvPr>
            <p:ph type="subTitle" idx="2"/>
          </p:nvPr>
        </p:nvSpPr>
        <p:spPr>
          <a:xfrm rot="974">
            <a:off x="7002800" y="2895237"/>
            <a:ext cx="42336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67">
                <a:solidFill>
                  <a:schemeClr val="lt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44" name="Google Shape;144;p9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5789651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11"/>
          <p:cNvGrpSpPr/>
          <p:nvPr/>
        </p:nvGrpSpPr>
        <p:grpSpPr>
          <a:xfrm>
            <a:off x="0" y="-22467"/>
            <a:ext cx="12192000" cy="6880400"/>
            <a:chOff x="0" y="-16850"/>
            <a:chExt cx="9144000" cy="5160300"/>
          </a:xfrm>
        </p:grpSpPr>
        <p:cxnSp>
          <p:nvCxnSpPr>
            <p:cNvPr id="164" name="Google Shape;164;p11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Google Shape;165;p11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6" name="Google Shape;166;p11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7" name="Google Shape;167;p11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8" name="Google Shape;168;p11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9" name="Google Shape;169;p11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0" name="Google Shape;170;p11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1" name="Google Shape;171;p11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72" name="Google Shape;172;p11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11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" name="Google Shape;174;p11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7" name="Google Shape;177;p11"/>
          <p:cNvSpPr txBox="1">
            <a:spLocks noGrp="1"/>
          </p:cNvSpPr>
          <p:nvPr>
            <p:ph type="title" hasCustomPrompt="1"/>
          </p:nvPr>
        </p:nvSpPr>
        <p:spPr>
          <a:xfrm>
            <a:off x="1915600" y="1809867"/>
            <a:ext cx="932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78" name="Google Shape;178;p11"/>
          <p:cNvSpPr txBox="1">
            <a:spLocks noGrp="1"/>
          </p:cNvSpPr>
          <p:nvPr>
            <p:ph type="body" idx="1"/>
          </p:nvPr>
        </p:nvSpPr>
        <p:spPr>
          <a:xfrm>
            <a:off x="3401000" y="4271300"/>
            <a:ext cx="63500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9" name="Google Shape;179;p11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1938613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Agenda">
  <p:cSld name="Agenda"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2" name="Google Shape;182;p13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13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13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5" name="Google Shape;185;p13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6" name="Google Shape;186;p13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7" name="Google Shape;187;p13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8" name="Google Shape;188;p13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9" name="Google Shape;189;p13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90" name="Google Shape;190;p13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13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13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3" name="Google Shape;193;p13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4" name="Google Shape;194;p13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5" name="Google Shape;195;p13"/>
          <p:cNvGrpSpPr/>
          <p:nvPr/>
        </p:nvGrpSpPr>
        <p:grpSpPr>
          <a:xfrm>
            <a:off x="11107667" y="-18735"/>
            <a:ext cx="539543" cy="2411120"/>
            <a:chOff x="8574475" y="-14051"/>
            <a:chExt cx="404657" cy="1808340"/>
          </a:xfrm>
        </p:grpSpPr>
        <p:sp>
          <p:nvSpPr>
            <p:cNvPr id="196" name="Google Shape;196;p13"/>
            <p:cNvSpPr/>
            <p:nvPr/>
          </p:nvSpPr>
          <p:spPr>
            <a:xfrm>
              <a:off x="8574475" y="-14051"/>
              <a:ext cx="404657" cy="1808340"/>
            </a:xfrm>
            <a:custGeom>
              <a:avLst/>
              <a:gdLst/>
              <a:ahLst/>
              <a:cxnLst/>
              <a:rect l="l" t="t" r="r" b="b"/>
              <a:pathLst>
                <a:path w="8244" h="36841" extrusionOk="0">
                  <a:moveTo>
                    <a:pt x="0" y="0"/>
                  </a:moveTo>
                  <a:lnTo>
                    <a:pt x="0" y="36840"/>
                  </a:lnTo>
                  <a:lnTo>
                    <a:pt x="4124" y="32829"/>
                  </a:lnTo>
                  <a:lnTo>
                    <a:pt x="8244" y="36840"/>
                  </a:lnTo>
                  <a:lnTo>
                    <a:pt x="824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13"/>
            <p:cNvSpPr/>
            <p:nvPr/>
          </p:nvSpPr>
          <p:spPr>
            <a:xfrm>
              <a:off x="8804287" y="-14051"/>
              <a:ext cx="174841" cy="270409"/>
            </a:xfrm>
            <a:custGeom>
              <a:avLst/>
              <a:gdLst/>
              <a:ahLst/>
              <a:cxnLst/>
              <a:rect l="l" t="t" r="r" b="b"/>
              <a:pathLst>
                <a:path w="3562" h="5509" extrusionOk="0">
                  <a:moveTo>
                    <a:pt x="1" y="0"/>
                  </a:moveTo>
                  <a:lnTo>
                    <a:pt x="3562" y="5509"/>
                  </a:lnTo>
                  <a:lnTo>
                    <a:pt x="3562" y="3826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13"/>
            <p:cNvSpPr/>
            <p:nvPr/>
          </p:nvSpPr>
          <p:spPr>
            <a:xfrm>
              <a:off x="8574475" y="1712730"/>
              <a:ext cx="32494" cy="81530"/>
            </a:xfrm>
            <a:custGeom>
              <a:avLst/>
              <a:gdLst/>
              <a:ahLst/>
              <a:cxnLst/>
              <a:rect l="l" t="t" r="r" b="b"/>
              <a:pathLst>
                <a:path w="662" h="1661" extrusionOk="0">
                  <a:moveTo>
                    <a:pt x="0" y="1"/>
                  </a:moveTo>
                  <a:lnTo>
                    <a:pt x="0" y="1660"/>
                  </a:lnTo>
                  <a:lnTo>
                    <a:pt x="662" y="101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13"/>
            <p:cNvSpPr/>
            <p:nvPr/>
          </p:nvSpPr>
          <p:spPr>
            <a:xfrm>
              <a:off x="8629302" y="-14051"/>
              <a:ext cx="349829" cy="541015"/>
            </a:xfrm>
            <a:custGeom>
              <a:avLst/>
              <a:gdLst/>
              <a:ahLst/>
              <a:cxnLst/>
              <a:rect l="l" t="t" r="r" b="b"/>
              <a:pathLst>
                <a:path w="7127" h="11022" extrusionOk="0">
                  <a:moveTo>
                    <a:pt x="1" y="0"/>
                  </a:moveTo>
                  <a:lnTo>
                    <a:pt x="7127" y="11021"/>
                  </a:lnTo>
                  <a:lnTo>
                    <a:pt x="7127" y="9338"/>
                  </a:lnTo>
                  <a:lnTo>
                    <a:pt x="109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" name="Google Shape;200;p13"/>
            <p:cNvSpPr/>
            <p:nvPr/>
          </p:nvSpPr>
          <p:spPr>
            <a:xfrm>
              <a:off x="8574475" y="89173"/>
              <a:ext cx="404657" cy="708346"/>
            </a:xfrm>
            <a:custGeom>
              <a:avLst/>
              <a:gdLst/>
              <a:ahLst/>
              <a:cxnLst/>
              <a:rect l="l" t="t" r="r" b="b"/>
              <a:pathLst>
                <a:path w="8244" h="14431" extrusionOk="0">
                  <a:moveTo>
                    <a:pt x="0" y="1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" name="Google Shape;201;p13"/>
            <p:cNvSpPr/>
            <p:nvPr/>
          </p:nvSpPr>
          <p:spPr>
            <a:xfrm>
              <a:off x="8574475" y="1171430"/>
              <a:ext cx="399306" cy="617637"/>
            </a:xfrm>
            <a:custGeom>
              <a:avLst/>
              <a:gdLst/>
              <a:ahLst/>
              <a:cxnLst/>
              <a:rect l="l" t="t" r="r" b="b"/>
              <a:pathLst>
                <a:path w="8135" h="12583" extrusionOk="0">
                  <a:moveTo>
                    <a:pt x="0" y="1"/>
                  </a:moveTo>
                  <a:lnTo>
                    <a:pt x="0" y="1687"/>
                  </a:lnTo>
                  <a:lnTo>
                    <a:pt x="5199" y="9722"/>
                  </a:lnTo>
                  <a:lnTo>
                    <a:pt x="8135" y="1258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" name="Google Shape;202;p13"/>
            <p:cNvSpPr/>
            <p:nvPr/>
          </p:nvSpPr>
          <p:spPr>
            <a:xfrm>
              <a:off x="8574475" y="1442178"/>
              <a:ext cx="139794" cy="248076"/>
            </a:xfrm>
            <a:custGeom>
              <a:avLst/>
              <a:gdLst/>
              <a:ahLst/>
              <a:cxnLst/>
              <a:rect l="l" t="t" r="r" b="b"/>
              <a:pathLst>
                <a:path w="2848" h="5054" extrusionOk="0">
                  <a:moveTo>
                    <a:pt x="0" y="0"/>
                  </a:moveTo>
                  <a:lnTo>
                    <a:pt x="0" y="1684"/>
                  </a:lnTo>
                  <a:lnTo>
                    <a:pt x="2180" y="5053"/>
                  </a:lnTo>
                  <a:lnTo>
                    <a:pt x="2847" y="44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" name="Google Shape;203;p13"/>
            <p:cNvSpPr/>
            <p:nvPr/>
          </p:nvSpPr>
          <p:spPr>
            <a:xfrm>
              <a:off x="8574475" y="900878"/>
              <a:ext cx="404657" cy="708542"/>
            </a:xfrm>
            <a:custGeom>
              <a:avLst/>
              <a:gdLst/>
              <a:ahLst/>
              <a:cxnLst/>
              <a:rect l="l" t="t" r="r" b="b"/>
              <a:pathLst>
                <a:path w="8244" h="14435" extrusionOk="0">
                  <a:moveTo>
                    <a:pt x="0" y="0"/>
                  </a:moveTo>
                  <a:lnTo>
                    <a:pt x="0" y="1687"/>
                  </a:lnTo>
                  <a:lnTo>
                    <a:pt x="8244" y="14434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" name="Google Shape;204;p13"/>
            <p:cNvSpPr/>
            <p:nvPr/>
          </p:nvSpPr>
          <p:spPr>
            <a:xfrm>
              <a:off x="8574475" y="359725"/>
              <a:ext cx="404657" cy="708395"/>
            </a:xfrm>
            <a:custGeom>
              <a:avLst/>
              <a:gdLst/>
              <a:ahLst/>
              <a:cxnLst/>
              <a:rect l="l" t="t" r="r" b="b"/>
              <a:pathLst>
                <a:path w="8244" h="14432" extrusionOk="0">
                  <a:moveTo>
                    <a:pt x="0" y="0"/>
                  </a:moveTo>
                  <a:lnTo>
                    <a:pt x="0" y="1683"/>
                  </a:lnTo>
                  <a:lnTo>
                    <a:pt x="8244" y="14431"/>
                  </a:lnTo>
                  <a:lnTo>
                    <a:pt x="8244" y="127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" name="Google Shape;205;p13"/>
            <p:cNvSpPr/>
            <p:nvPr/>
          </p:nvSpPr>
          <p:spPr>
            <a:xfrm>
              <a:off x="8574475" y="630277"/>
              <a:ext cx="404657" cy="708591"/>
            </a:xfrm>
            <a:custGeom>
              <a:avLst/>
              <a:gdLst/>
              <a:ahLst/>
              <a:cxnLst/>
              <a:rect l="l" t="t" r="r" b="b"/>
              <a:pathLst>
                <a:path w="8244" h="14436" extrusionOk="0">
                  <a:moveTo>
                    <a:pt x="0" y="1"/>
                  </a:moveTo>
                  <a:lnTo>
                    <a:pt x="0" y="1684"/>
                  </a:lnTo>
                  <a:lnTo>
                    <a:pt x="8244" y="14435"/>
                  </a:lnTo>
                  <a:lnTo>
                    <a:pt x="8244" y="1274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6" name="Google Shape;206;p13"/>
          <p:cNvGrpSpPr/>
          <p:nvPr/>
        </p:nvGrpSpPr>
        <p:grpSpPr>
          <a:xfrm rot="-2208756">
            <a:off x="1470266" y="5179009"/>
            <a:ext cx="661837" cy="845623"/>
            <a:chOff x="4257150" y="439500"/>
            <a:chExt cx="496378" cy="634217"/>
          </a:xfrm>
        </p:grpSpPr>
        <p:sp>
          <p:nvSpPr>
            <p:cNvPr id="207" name="Google Shape;207;p13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4" name="Google Shape;214;p13"/>
          <p:cNvSpPr/>
          <p:nvPr/>
        </p:nvSpPr>
        <p:spPr>
          <a:xfrm rot="639960">
            <a:off x="6249271" y="473533"/>
            <a:ext cx="539535" cy="492951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5" name="Google Shape;215;p13"/>
          <p:cNvSpPr txBox="1">
            <a:spLocks noGrp="1"/>
          </p:cNvSpPr>
          <p:nvPr>
            <p:ph type="title"/>
          </p:nvPr>
        </p:nvSpPr>
        <p:spPr>
          <a:xfrm>
            <a:off x="6912525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6" name="Google Shape;216;p13"/>
          <p:cNvSpPr txBox="1">
            <a:spLocks noGrp="1"/>
          </p:cNvSpPr>
          <p:nvPr>
            <p:ph type="title" idx="2"/>
          </p:nvPr>
        </p:nvSpPr>
        <p:spPr>
          <a:xfrm>
            <a:off x="2110400" y="16802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17" name="Google Shape;217;p13"/>
          <p:cNvSpPr txBox="1">
            <a:spLocks noGrp="1"/>
          </p:cNvSpPr>
          <p:nvPr>
            <p:ph type="subTitle" idx="1"/>
          </p:nvPr>
        </p:nvSpPr>
        <p:spPr>
          <a:xfrm flipH="1">
            <a:off x="2363615" y="22618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8" name="Google Shape;218;p13"/>
          <p:cNvSpPr txBox="1">
            <a:spLocks noGrp="1"/>
          </p:cNvSpPr>
          <p:nvPr>
            <p:ph type="subTitle" idx="3"/>
          </p:nvPr>
        </p:nvSpPr>
        <p:spPr>
          <a:xfrm flipH="1">
            <a:off x="7182465" y="22618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9" name="Google Shape;219;p13"/>
          <p:cNvSpPr txBox="1">
            <a:spLocks noGrp="1"/>
          </p:cNvSpPr>
          <p:nvPr>
            <p:ph type="title" idx="4"/>
          </p:nvPr>
        </p:nvSpPr>
        <p:spPr>
          <a:xfrm>
            <a:off x="6912525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0" name="Google Shape;220;p13"/>
          <p:cNvSpPr txBox="1">
            <a:spLocks noGrp="1"/>
          </p:cNvSpPr>
          <p:nvPr>
            <p:ph type="title" idx="5"/>
          </p:nvPr>
        </p:nvSpPr>
        <p:spPr>
          <a:xfrm>
            <a:off x="2110400" y="4730395"/>
            <a:ext cx="4112400" cy="6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endParaRPr/>
          </a:p>
        </p:txBody>
      </p:sp>
      <p:sp>
        <p:nvSpPr>
          <p:cNvPr id="221" name="Google Shape;221;p13"/>
          <p:cNvSpPr txBox="1">
            <a:spLocks noGrp="1"/>
          </p:cNvSpPr>
          <p:nvPr>
            <p:ph type="subTitle" idx="6"/>
          </p:nvPr>
        </p:nvSpPr>
        <p:spPr>
          <a:xfrm flipH="1">
            <a:off x="2363615" y="5311921"/>
            <a:ext cx="36064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13"/>
          <p:cNvSpPr txBox="1">
            <a:spLocks noGrp="1"/>
          </p:cNvSpPr>
          <p:nvPr>
            <p:ph type="subTitle" idx="7"/>
          </p:nvPr>
        </p:nvSpPr>
        <p:spPr>
          <a:xfrm flipH="1">
            <a:off x="7182465" y="5311923"/>
            <a:ext cx="36060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Didact Gothic"/>
              <a:buNone/>
              <a:defRPr sz="1867">
                <a:latin typeface="Didact Gothic"/>
                <a:ea typeface="Didact Gothic"/>
                <a:cs typeface="Didact Gothic"/>
                <a:sym typeface="Didact Gothic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6252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hree columns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Google Shape;224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25" name="Google Shape;225;p1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4400"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226" name="Google Shape;226;p1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7" name="Google Shape;227;p1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8" name="Google Shape;228;p1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9" name="Google Shape;229;p1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0" name="Google Shape;230;p1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1" name="Google Shape;231;p1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2" name="Google Shape;232;p1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3" name="Google Shape;233;p1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4" name="Google Shape;234;p1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5" name="Google Shape;235;p1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6" name="Google Shape;236;p1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7" name="Google Shape;237;p1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8" name="Google Shape;238;p1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9" name="Google Shape;239;p14"/>
          <p:cNvSpPr txBox="1">
            <a:spLocks noGrp="1"/>
          </p:cNvSpPr>
          <p:nvPr>
            <p:ph type="subTitle" idx="1"/>
          </p:nvPr>
        </p:nvSpPr>
        <p:spPr>
          <a:xfrm flipH="1">
            <a:off x="2108139" y="52193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0" name="Google Shape;240;p14"/>
          <p:cNvSpPr txBox="1">
            <a:spLocks noGrp="1"/>
          </p:cNvSpPr>
          <p:nvPr>
            <p:ph type="subTitle" idx="2"/>
          </p:nvPr>
        </p:nvSpPr>
        <p:spPr>
          <a:xfrm flipH="1">
            <a:off x="2108279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1" name="Google Shape;241;p14"/>
          <p:cNvSpPr txBox="1">
            <a:spLocks noGrp="1"/>
          </p:cNvSpPr>
          <p:nvPr>
            <p:ph type="subTitle" idx="3"/>
          </p:nvPr>
        </p:nvSpPr>
        <p:spPr>
          <a:xfrm flipH="1">
            <a:off x="5166651" y="4121300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2" name="Google Shape;242;p14"/>
          <p:cNvSpPr txBox="1">
            <a:spLocks noGrp="1"/>
          </p:cNvSpPr>
          <p:nvPr>
            <p:ph type="subTitle" idx="4"/>
          </p:nvPr>
        </p:nvSpPr>
        <p:spPr>
          <a:xfrm flipH="1">
            <a:off x="5166651" y="3599700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243" name="Google Shape;243;p14"/>
          <p:cNvSpPr txBox="1">
            <a:spLocks noGrp="1"/>
          </p:cNvSpPr>
          <p:nvPr>
            <p:ph type="subTitle" idx="5"/>
          </p:nvPr>
        </p:nvSpPr>
        <p:spPr>
          <a:xfrm flipH="1">
            <a:off x="8225068" y="5206667"/>
            <a:ext cx="2818800" cy="7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4" name="Google Shape;244;p14"/>
          <p:cNvSpPr txBox="1">
            <a:spLocks noGrp="1"/>
          </p:cNvSpPr>
          <p:nvPr>
            <p:ph type="subTitle" idx="6"/>
          </p:nvPr>
        </p:nvSpPr>
        <p:spPr>
          <a:xfrm flipH="1">
            <a:off x="8225068" y="4699671"/>
            <a:ext cx="2818800" cy="58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Roboto Condensed"/>
              <a:buNone/>
              <a:defRPr sz="3200" b="1"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17449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8"/>
          <p:cNvGrpSpPr/>
          <p:nvPr/>
        </p:nvGrpSpPr>
        <p:grpSpPr>
          <a:xfrm flipH="1">
            <a:off x="-737048" y="-1773863"/>
            <a:ext cx="14166309" cy="9038252"/>
            <a:chOff x="-960399" y="-1330398"/>
            <a:chExt cx="10624732" cy="6778689"/>
          </a:xfrm>
        </p:grpSpPr>
        <p:grpSp>
          <p:nvGrpSpPr>
            <p:cNvPr id="54" name="Google Shape;54;p8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55" name="Google Shape;55;p8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6" name="Google Shape;56;p8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" name="Google Shape;57;p8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8" name="Google Shape;58;p8"/>
            <p:cNvSpPr/>
            <p:nvPr/>
          </p:nvSpPr>
          <p:spPr>
            <a:xfrm rot="10800000">
              <a:off x="2540526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9" name="Google Shape;59;p8"/>
          <p:cNvSpPr txBox="1">
            <a:spLocks noGrp="1"/>
          </p:cNvSpPr>
          <p:nvPr>
            <p:ph type="title"/>
          </p:nvPr>
        </p:nvSpPr>
        <p:spPr>
          <a:xfrm>
            <a:off x="2358067" y="1742800"/>
            <a:ext cx="74760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036182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Encabezado de sección 1">
  <p:cSld name="Encabezado de sección 1">
    <p:bg>
      <p:bgPr>
        <a:solidFill>
          <a:schemeClr val="lt1"/>
        </a:solidFill>
        <a:effectLst/>
      </p:bgPr>
    </p:bg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6" name="Google Shape;246;p15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7" name="Google Shape;247;p15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8" name="Google Shape;248;p15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9" name="Google Shape;249;p15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0" name="Google Shape;250;p15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1" name="Google Shape;251;p15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2" name="Google Shape;252;p15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3" name="Google Shape;253;p15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4" name="Google Shape;254;p15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5" name="Google Shape;255;p15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" name="Google Shape;256;p15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" name="Google Shape;257;p15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8" name="Google Shape;258;p15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9" name="Google Shape;259;p15"/>
          <p:cNvSpPr txBox="1">
            <a:spLocks noGrp="1"/>
          </p:cNvSpPr>
          <p:nvPr>
            <p:ph type="ctrTitle"/>
          </p:nvPr>
        </p:nvSpPr>
        <p:spPr>
          <a:xfrm rot="-159">
            <a:off x="1881819" y="3518759"/>
            <a:ext cx="8660800" cy="11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260" name="Google Shape;260;p15"/>
          <p:cNvSpPr txBox="1">
            <a:spLocks noGrp="1"/>
          </p:cNvSpPr>
          <p:nvPr>
            <p:ph type="subTitle" idx="1"/>
          </p:nvPr>
        </p:nvSpPr>
        <p:spPr>
          <a:xfrm rot="891">
            <a:off x="3265700" y="4531380"/>
            <a:ext cx="6170000" cy="64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261" name="Google Shape;261;p15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6269708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1" name="Google Shape;291;p17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2" name="Google Shape;292;p17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3" name="Google Shape;293;p17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94" name="Google Shape;294;p17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9616684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3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3189184" y="2971533"/>
            <a:ext cx="5813600" cy="28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4885600" y="1163967"/>
            <a:ext cx="242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3189217" y="5445200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892511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5" name="Google Shape;105;p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994037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5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110" name="Google Shape;110;p5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5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5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5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5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5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5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5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5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5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5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5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5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5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24" name="Google Shape;124;p5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125" name="Google Shape;125;p5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27" name="Google Shape;127;p5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5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5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0" name="Google Shape;130;p5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1" name="Google Shape;131;p5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2" name="Google Shape;132;p5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5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5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5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5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7" name="Google Shape;137;p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8" name="Google Shape;138;p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" name="Google Shape;139;p5"/>
          <p:cNvSpPr txBox="1">
            <a:spLocks noGrp="1"/>
          </p:cNvSpPr>
          <p:nvPr>
            <p:ph type="subTitle" idx="1"/>
          </p:nvPr>
        </p:nvSpPr>
        <p:spPr>
          <a:xfrm>
            <a:off x="960000" y="2162167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0" name="Google Shape;140;p5"/>
          <p:cNvSpPr txBox="1">
            <a:spLocks noGrp="1"/>
          </p:cNvSpPr>
          <p:nvPr>
            <p:ph type="subTitle" idx="2"/>
          </p:nvPr>
        </p:nvSpPr>
        <p:spPr>
          <a:xfrm>
            <a:off x="960000" y="4368100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141" name="Google Shape;141;p5"/>
          <p:cNvSpPr txBox="1">
            <a:spLocks noGrp="1"/>
          </p:cNvSpPr>
          <p:nvPr>
            <p:ph type="subTitle" idx="3"/>
          </p:nvPr>
        </p:nvSpPr>
        <p:spPr>
          <a:xfrm>
            <a:off x="960000" y="2767681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2" name="Google Shape;142;p5"/>
          <p:cNvSpPr txBox="1">
            <a:spLocks noGrp="1"/>
          </p:cNvSpPr>
          <p:nvPr>
            <p:ph type="subTitle" idx="4"/>
          </p:nvPr>
        </p:nvSpPr>
        <p:spPr>
          <a:xfrm>
            <a:off x="960000" y="4973615"/>
            <a:ext cx="3876800" cy="95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3" name="Google Shape;143;p5"/>
          <p:cNvSpPr txBox="1">
            <a:spLocks noGrp="1"/>
          </p:cNvSpPr>
          <p:nvPr>
            <p:ph type="subTitle" idx="5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4" name="Google Shape;144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038579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5" name="Google Shape;175;p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807072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6931218" y="523677"/>
            <a:ext cx="5314004" cy="113100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7"/>
          <p:cNvSpPr/>
          <p:nvPr/>
        </p:nvSpPr>
        <p:spPr>
          <a:xfrm flipH="1">
            <a:off x="1063426" y="1787127"/>
            <a:ext cx="11181956" cy="2426501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7"/>
          <p:cNvSpPr/>
          <p:nvPr/>
        </p:nvSpPr>
        <p:spPr>
          <a:xfrm flipH="1">
            <a:off x="11152317" y="3260697"/>
            <a:ext cx="1092904" cy="419544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7"/>
          <p:cNvSpPr/>
          <p:nvPr/>
        </p:nvSpPr>
        <p:spPr>
          <a:xfrm flipH="1">
            <a:off x="-237038" y="2806252"/>
            <a:ext cx="12482259" cy="2683147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3" name="Google Shape;183;p7"/>
          <p:cNvSpPr/>
          <p:nvPr/>
        </p:nvSpPr>
        <p:spPr>
          <a:xfrm flipH="1">
            <a:off x="5373149" y="4694038"/>
            <a:ext cx="6871752" cy="1354085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4" name="Google Shape;184;p7"/>
          <p:cNvSpPr/>
          <p:nvPr/>
        </p:nvSpPr>
        <p:spPr>
          <a:xfrm flipH="1">
            <a:off x="10978642" y="7315593"/>
            <a:ext cx="1266580" cy="612375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7"/>
          <p:cNvSpPr/>
          <p:nvPr/>
        </p:nvSpPr>
        <p:spPr>
          <a:xfrm flipH="1">
            <a:off x="-237198" y="5127352"/>
            <a:ext cx="12482419" cy="2957187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7"/>
          <p:cNvSpPr/>
          <p:nvPr/>
        </p:nvSpPr>
        <p:spPr>
          <a:xfrm flipH="1">
            <a:off x="-237161" y="6346835"/>
            <a:ext cx="6613559" cy="2901803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7"/>
          <p:cNvSpPr/>
          <p:nvPr/>
        </p:nvSpPr>
        <p:spPr>
          <a:xfrm flipH="1">
            <a:off x="6139406" y="7389332"/>
            <a:ext cx="6105817" cy="2629683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7"/>
          <p:cNvSpPr/>
          <p:nvPr/>
        </p:nvSpPr>
        <p:spPr>
          <a:xfrm flipH="1">
            <a:off x="2667656" y="9069130"/>
            <a:ext cx="5759265" cy="949909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9" name="Google Shape;189;p7"/>
          <p:cNvSpPr/>
          <p:nvPr/>
        </p:nvSpPr>
        <p:spPr>
          <a:xfrm flipH="1">
            <a:off x="516816" y="9063581"/>
            <a:ext cx="877877" cy="955777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0" name="Google Shape;190;p7"/>
          <p:cNvSpPr/>
          <p:nvPr/>
        </p:nvSpPr>
        <p:spPr>
          <a:xfrm flipH="1">
            <a:off x="-237064" y="7956095"/>
            <a:ext cx="5768443" cy="2063036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7"/>
          <p:cNvSpPr/>
          <p:nvPr/>
        </p:nvSpPr>
        <p:spPr>
          <a:xfrm flipH="1">
            <a:off x="-423708" y="-91463"/>
            <a:ext cx="5781195" cy="1061465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7"/>
          <p:cNvSpPr/>
          <p:nvPr/>
        </p:nvSpPr>
        <p:spPr>
          <a:xfrm flipH="1">
            <a:off x="6928017" y="427153"/>
            <a:ext cx="5328036" cy="1152291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93" name="Google Shape;193;p7"/>
          <p:cNvGrpSpPr/>
          <p:nvPr/>
        </p:nvGrpSpPr>
        <p:grpSpPr>
          <a:xfrm>
            <a:off x="-247707" y="-296800"/>
            <a:ext cx="12503761" cy="2863653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1099389" y="1690284"/>
            <a:ext cx="11156665" cy="2448217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7" name="Google Shape;197;p7"/>
          <p:cNvSpPr/>
          <p:nvPr/>
        </p:nvSpPr>
        <p:spPr>
          <a:xfrm flipH="1">
            <a:off x="11179584" y="3164174"/>
            <a:ext cx="1076417" cy="440940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8" name="Google Shape;198;p7"/>
          <p:cNvSpPr/>
          <p:nvPr/>
        </p:nvSpPr>
        <p:spPr>
          <a:xfrm flipH="1">
            <a:off x="-247921" y="2703913"/>
            <a:ext cx="12503815" cy="271388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9" name="Google Shape;199;p7"/>
          <p:cNvSpPr/>
          <p:nvPr/>
        </p:nvSpPr>
        <p:spPr>
          <a:xfrm flipH="1">
            <a:off x="5360184" y="4597408"/>
            <a:ext cx="6895923" cy="137564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0" name="Google Shape;200;p7"/>
          <p:cNvSpPr/>
          <p:nvPr/>
        </p:nvSpPr>
        <p:spPr>
          <a:xfrm flipH="1">
            <a:off x="-248027" y="5030775"/>
            <a:ext cx="12504028" cy="2978316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1" name="Google Shape;201;p7"/>
          <p:cNvSpPr/>
          <p:nvPr/>
        </p:nvSpPr>
        <p:spPr>
          <a:xfrm flipH="1">
            <a:off x="-247885" y="6250099"/>
            <a:ext cx="6636609" cy="2959855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2" name="Google Shape;202;p7"/>
          <p:cNvSpPr/>
          <p:nvPr/>
        </p:nvSpPr>
        <p:spPr>
          <a:xfrm flipH="1">
            <a:off x="6291204" y="7292648"/>
            <a:ext cx="5964795" cy="2651507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3" name="Google Shape;203;p7"/>
          <p:cNvSpPr/>
          <p:nvPr/>
        </p:nvSpPr>
        <p:spPr>
          <a:xfrm flipH="1">
            <a:off x="2654848" y="8972606"/>
            <a:ext cx="5780608" cy="971572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4" name="Google Shape;204;p7"/>
          <p:cNvSpPr/>
          <p:nvPr/>
        </p:nvSpPr>
        <p:spPr>
          <a:xfrm flipH="1">
            <a:off x="-247788" y="7859624"/>
            <a:ext cx="5797896" cy="2084592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7"/>
          <p:cNvSpPr/>
          <p:nvPr/>
        </p:nvSpPr>
        <p:spPr>
          <a:xfrm flipH="1">
            <a:off x="-434485" y="-160952"/>
            <a:ext cx="5807553" cy="1076992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4887833" y="2894967"/>
            <a:ext cx="4098000" cy="214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75656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1"/>
        </a:solidFill>
        <a:effectLst/>
      </p:bgPr>
    </p:bg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9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45" name="Google Shape;245;p9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9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9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9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9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9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9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9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9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9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9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9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9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9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59" name="Google Shape;259;p9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60" name="Google Shape;260;p9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61" name="Google Shape;261;p9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62" name="Google Shape;262;p9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9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9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9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9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9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9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9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9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9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72" name="Google Shape;272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" name="Google Shape;273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" name="Google Shape;274;p9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75" name="Google Shape;275;p9"/>
          <p:cNvSpPr txBox="1">
            <a:spLocks noGrp="1"/>
          </p:cNvSpPr>
          <p:nvPr>
            <p:ph type="title"/>
          </p:nvPr>
        </p:nvSpPr>
        <p:spPr>
          <a:xfrm>
            <a:off x="2482200" y="1528000"/>
            <a:ext cx="7227600" cy="29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33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Didact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276" name="Google Shape;276;p9"/>
          <p:cNvSpPr txBox="1">
            <a:spLocks noGrp="1"/>
          </p:cNvSpPr>
          <p:nvPr>
            <p:ph type="subTitle" idx="2"/>
          </p:nvPr>
        </p:nvSpPr>
        <p:spPr>
          <a:xfrm>
            <a:off x="3394200" y="4505200"/>
            <a:ext cx="5403600" cy="82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740133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" name="Google Shape;280;p1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281" name="Google Shape;281;p1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4" name="Google Shape;284;p1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5" name="Google Shape;285;p1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6" name="Google Shape;286;p1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7" name="Google Shape;287;p1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1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9" name="Google Shape;289;p1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0" name="Google Shape;290;p1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1" name="Google Shape;291;p1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2" name="Google Shape;292;p1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3" name="Google Shape;293;p1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4" name="Google Shape;294;p1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295" name="Google Shape;295;p1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296" name="Google Shape;296;p1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97" name="Google Shape;297;p1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98" name="Google Shape;298;p1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9" name="Google Shape;299;p1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08" name="Google Shape;308;p11"/>
          <p:cNvSpPr/>
          <p:nvPr/>
        </p:nvSpPr>
        <p:spPr>
          <a:xfrm>
            <a:off x="544333" y="1200852"/>
            <a:ext cx="11245600" cy="4441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09" name="Google Shape;309;p11"/>
          <p:cNvSpPr/>
          <p:nvPr/>
        </p:nvSpPr>
        <p:spPr>
          <a:xfrm>
            <a:off x="402067" y="1066751"/>
            <a:ext cx="11245600" cy="4441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10" name="Google Shape;310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2340967"/>
            <a:ext cx="8768000" cy="1401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7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rPr dirty="0"/>
              <a:t>xx%</a:t>
            </a:r>
          </a:p>
        </p:txBody>
      </p:sp>
      <p:sp>
        <p:nvSpPr>
          <p:cNvPr id="311" name="Google Shape;311;p11"/>
          <p:cNvSpPr txBox="1">
            <a:spLocks noGrp="1"/>
          </p:cNvSpPr>
          <p:nvPr>
            <p:ph type="subTitle" idx="1"/>
          </p:nvPr>
        </p:nvSpPr>
        <p:spPr>
          <a:xfrm>
            <a:off x="1712000" y="3945833"/>
            <a:ext cx="8768000" cy="5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1339671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3488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oogle Shape;61;p9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62" name="Google Shape;62;p9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9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title"/>
          </p:nvPr>
        </p:nvSpPr>
        <p:spPr>
          <a:xfrm>
            <a:off x="1303600" y="1428233"/>
            <a:ext cx="9584800" cy="213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subTitle" idx="1"/>
          </p:nvPr>
        </p:nvSpPr>
        <p:spPr>
          <a:xfrm>
            <a:off x="2330500" y="3559800"/>
            <a:ext cx="7531200" cy="213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945328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bg>
      <p:bgPr>
        <a:solidFill>
          <a:schemeClr val="accent4"/>
        </a:solidFill>
        <a:effectLst/>
      </p:bgPr>
    </p:bg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" name="Google Shape;348;p14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349" name="Google Shape;349;p14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0" name="Google Shape;350;p14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1" name="Google Shape;351;p14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2" name="Google Shape;352;p14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3" name="Google Shape;353;p14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4" name="Google Shape;354;p14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5" name="Google Shape;355;p14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6" name="Google Shape;356;p14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7" name="Google Shape;357;p14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14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14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14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14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14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363" name="Google Shape;363;p14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364" name="Google Shape;364;p14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365" name="Google Shape;365;p14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366" name="Google Shape;366;p14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14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14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14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14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14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14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14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14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14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76" name="Google Shape;376;p14"/>
          <p:cNvSpPr/>
          <p:nvPr/>
        </p:nvSpPr>
        <p:spPr>
          <a:xfrm>
            <a:off x="1891133" y="483667"/>
            <a:ext cx="85520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7" name="Google Shape;377;p14"/>
          <p:cNvSpPr/>
          <p:nvPr/>
        </p:nvSpPr>
        <p:spPr>
          <a:xfrm>
            <a:off x="1748867" y="362167"/>
            <a:ext cx="85520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8" name="Google Shape;378;p14"/>
          <p:cNvSpPr txBox="1">
            <a:spLocks noGrp="1"/>
          </p:cNvSpPr>
          <p:nvPr>
            <p:ph type="title"/>
          </p:nvPr>
        </p:nvSpPr>
        <p:spPr>
          <a:xfrm>
            <a:off x="4160233" y="4036933"/>
            <a:ext cx="5968400" cy="1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9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 dirty="0"/>
          </a:p>
        </p:txBody>
      </p:sp>
      <p:sp>
        <p:nvSpPr>
          <p:cNvPr id="379" name="Google Shape;379;p14"/>
          <p:cNvSpPr txBox="1">
            <a:spLocks noGrp="1"/>
          </p:cNvSpPr>
          <p:nvPr>
            <p:ph type="title" idx="2" hasCustomPrompt="1"/>
          </p:nvPr>
        </p:nvSpPr>
        <p:spPr>
          <a:xfrm>
            <a:off x="2184684" y="4526300"/>
            <a:ext cx="14460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 b="1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rPr dirty="0"/>
              <a:t>xx%</a:t>
            </a:r>
          </a:p>
        </p:txBody>
      </p:sp>
      <p:sp>
        <p:nvSpPr>
          <p:cNvPr id="380" name="Google Shape;380;p14"/>
          <p:cNvSpPr txBox="1">
            <a:spLocks noGrp="1"/>
          </p:cNvSpPr>
          <p:nvPr>
            <p:ph type="subTitle" idx="1"/>
          </p:nvPr>
        </p:nvSpPr>
        <p:spPr>
          <a:xfrm>
            <a:off x="4160284" y="5330800"/>
            <a:ext cx="3172400" cy="8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286128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6"/>
        </a:solidFill>
        <a:effectLst/>
      </p:bgPr>
    </p:bg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5" name="Google Shape;415;p16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416" name="Google Shape;416;p16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7" name="Google Shape;417;p16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8" name="Google Shape;418;p16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9" name="Google Shape;419;p16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0" name="Google Shape;420;p16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1" name="Google Shape;421;p16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2" name="Google Shape;422;p16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3" name="Google Shape;423;p16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4" name="Google Shape;424;p16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5" name="Google Shape;425;p16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6" name="Google Shape;426;p16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7" name="Google Shape;427;p16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8" name="Google Shape;428;p16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9" name="Google Shape;429;p16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430" name="Google Shape;430;p16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431" name="Google Shape;431;p16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432" name="Google Shape;432;p16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433" name="Google Shape;433;p16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4" name="Google Shape;434;p16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5" name="Google Shape;435;p16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6" name="Google Shape;436;p16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7" name="Google Shape;437;p16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8" name="Google Shape;438;p16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9" name="Google Shape;439;p16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0" name="Google Shape;440;p16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1" name="Google Shape;441;p16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2" name="Google Shape;442;p16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43" name="Google Shape;443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4" name="Google Shape;444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5" name="Google Shape;445;p16"/>
          <p:cNvSpPr txBox="1">
            <a:spLocks noGrp="1"/>
          </p:cNvSpPr>
          <p:nvPr>
            <p:ph type="title"/>
          </p:nvPr>
        </p:nvSpPr>
        <p:spPr>
          <a:xfrm>
            <a:off x="9599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6" name="Google Shape;446;p16"/>
          <p:cNvSpPr txBox="1">
            <a:spLocks noGrp="1"/>
          </p:cNvSpPr>
          <p:nvPr>
            <p:ph type="title" idx="2" hasCustomPrompt="1"/>
          </p:nvPr>
        </p:nvSpPr>
        <p:spPr>
          <a:xfrm>
            <a:off x="49125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47" name="Google Shape;447;p16"/>
          <p:cNvSpPr txBox="1">
            <a:spLocks noGrp="1"/>
          </p:cNvSpPr>
          <p:nvPr>
            <p:ph type="subTitle" idx="1"/>
          </p:nvPr>
        </p:nvSpPr>
        <p:spPr>
          <a:xfrm>
            <a:off x="9599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48" name="Google Shape;448;p16"/>
          <p:cNvSpPr txBox="1">
            <a:spLocks noGrp="1"/>
          </p:cNvSpPr>
          <p:nvPr>
            <p:ph type="title" idx="3"/>
          </p:nvPr>
        </p:nvSpPr>
        <p:spPr>
          <a:xfrm>
            <a:off x="9599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49" name="Google Shape;449;p16"/>
          <p:cNvSpPr txBox="1">
            <a:spLocks noGrp="1"/>
          </p:cNvSpPr>
          <p:nvPr>
            <p:ph type="title" idx="4" hasCustomPrompt="1"/>
          </p:nvPr>
        </p:nvSpPr>
        <p:spPr>
          <a:xfrm>
            <a:off x="49125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0" name="Google Shape;450;p16"/>
          <p:cNvSpPr txBox="1">
            <a:spLocks noGrp="1"/>
          </p:cNvSpPr>
          <p:nvPr>
            <p:ph type="subTitle" idx="5"/>
          </p:nvPr>
        </p:nvSpPr>
        <p:spPr>
          <a:xfrm>
            <a:off x="9599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1" name="Google Shape;451;p16"/>
          <p:cNvSpPr txBox="1">
            <a:spLocks noGrp="1"/>
          </p:cNvSpPr>
          <p:nvPr>
            <p:ph type="title" idx="6"/>
          </p:nvPr>
        </p:nvSpPr>
        <p:spPr>
          <a:xfrm>
            <a:off x="8116784" y="23549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2" name="Google Shape;452;p16"/>
          <p:cNvSpPr txBox="1">
            <a:spLocks noGrp="1"/>
          </p:cNvSpPr>
          <p:nvPr>
            <p:ph type="title" idx="7" hasCustomPrompt="1"/>
          </p:nvPr>
        </p:nvSpPr>
        <p:spPr>
          <a:xfrm>
            <a:off x="6431251" y="24534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3" name="Google Shape;453;p16"/>
          <p:cNvSpPr txBox="1">
            <a:spLocks noGrp="1"/>
          </p:cNvSpPr>
          <p:nvPr>
            <p:ph type="subTitle" idx="8"/>
          </p:nvPr>
        </p:nvSpPr>
        <p:spPr>
          <a:xfrm>
            <a:off x="8116784" y="29338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4" name="Google Shape;454;p16"/>
          <p:cNvSpPr txBox="1">
            <a:spLocks noGrp="1"/>
          </p:cNvSpPr>
          <p:nvPr>
            <p:ph type="title" idx="9"/>
          </p:nvPr>
        </p:nvSpPr>
        <p:spPr>
          <a:xfrm>
            <a:off x="8116784" y="42093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455" name="Google Shape;455;p16"/>
          <p:cNvSpPr txBox="1">
            <a:spLocks noGrp="1"/>
          </p:cNvSpPr>
          <p:nvPr>
            <p:ph type="title" idx="13" hasCustomPrompt="1"/>
          </p:nvPr>
        </p:nvSpPr>
        <p:spPr>
          <a:xfrm>
            <a:off x="6431251" y="4309633"/>
            <a:ext cx="850400" cy="122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000" b="1">
                <a:solidFill>
                  <a:schemeClr val="accent4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456" name="Google Shape;456;p16"/>
          <p:cNvSpPr txBox="1">
            <a:spLocks noGrp="1"/>
          </p:cNvSpPr>
          <p:nvPr>
            <p:ph type="subTitle" idx="14"/>
          </p:nvPr>
        </p:nvSpPr>
        <p:spPr>
          <a:xfrm>
            <a:off x="8116784" y="47882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57" name="Google Shape;457;p16"/>
          <p:cNvSpPr txBox="1">
            <a:spLocks noGrp="1"/>
          </p:cNvSpPr>
          <p:nvPr>
            <p:ph type="title" idx="15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618322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lt1"/>
        </a:solidFill>
        <a:effectLst/>
      </p:bgPr>
    </p:bg>
    <p:spTree>
      <p:nvGrpSpPr>
        <p:cNvPr id="1" name="Shape 4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2" name="Google Shape;492;p18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493" name="Google Shape;493;p18"/>
            <p:cNvSpPr/>
            <p:nvPr/>
          </p:nvSpPr>
          <p:spPr>
            <a:xfrm>
              <a:off x="-2415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-2416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-2415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-2415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-2412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-2415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-2415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41601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-2415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26222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3" name="Google Shape;503;p18"/>
            <p:cNvSpPr/>
            <p:nvPr/>
          </p:nvSpPr>
          <p:spPr>
            <a:xfrm>
              <a:off x="78963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4" name="Google Shape;504;p18"/>
            <p:cNvSpPr/>
            <p:nvPr/>
          </p:nvSpPr>
          <p:spPr>
            <a:xfrm>
              <a:off x="47938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5" name="Google Shape;505;p18"/>
            <p:cNvSpPr/>
            <p:nvPr/>
          </p:nvSpPr>
          <p:spPr>
            <a:xfrm>
              <a:off x="49243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6" name="Google Shape;506;p18"/>
            <p:cNvSpPr/>
            <p:nvPr/>
          </p:nvSpPr>
          <p:spPr>
            <a:xfrm>
              <a:off x="-2496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07" name="Google Shape;507;p18"/>
            <p:cNvGrpSpPr/>
            <p:nvPr/>
          </p:nvGrpSpPr>
          <p:grpSpPr>
            <a:xfrm>
              <a:off x="-249624" y="-2432400"/>
              <a:ext cx="9377821" cy="2147740"/>
              <a:chOff x="-249624" y="-2432400"/>
              <a:chExt cx="9377821" cy="2147740"/>
            </a:xfrm>
          </p:grpSpPr>
          <p:sp>
            <p:nvSpPr>
              <p:cNvPr id="508" name="Google Shape;508;p18"/>
              <p:cNvSpPr/>
              <p:nvPr/>
            </p:nvSpPr>
            <p:spPr>
              <a:xfrm>
                <a:off x="-2415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09" name="Google Shape;509;p18"/>
              <p:cNvSpPr/>
              <p:nvPr/>
            </p:nvSpPr>
            <p:spPr>
              <a:xfrm>
                <a:off x="-2496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10" name="Google Shape;510;p18"/>
            <p:cNvSpPr/>
            <p:nvPr/>
          </p:nvSpPr>
          <p:spPr>
            <a:xfrm>
              <a:off x="-2496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1" name="Google Shape;511;p18"/>
            <p:cNvSpPr/>
            <p:nvPr/>
          </p:nvSpPr>
          <p:spPr>
            <a:xfrm>
              <a:off x="-2495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2" name="Google Shape;512;p18"/>
            <p:cNvSpPr/>
            <p:nvPr/>
          </p:nvSpPr>
          <p:spPr>
            <a:xfrm>
              <a:off x="-2495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3" name="Google Shape;513;p18"/>
            <p:cNvSpPr/>
            <p:nvPr/>
          </p:nvSpPr>
          <p:spPr>
            <a:xfrm>
              <a:off x="-2496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4" name="Google Shape;514;p18"/>
            <p:cNvSpPr/>
            <p:nvPr/>
          </p:nvSpPr>
          <p:spPr>
            <a:xfrm>
              <a:off x="-2495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5" name="Google Shape;515;p18"/>
            <p:cNvSpPr/>
            <p:nvPr/>
          </p:nvSpPr>
          <p:spPr>
            <a:xfrm>
              <a:off x="41508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6" name="Google Shape;516;p18"/>
            <p:cNvSpPr/>
            <p:nvPr/>
          </p:nvSpPr>
          <p:spPr>
            <a:xfrm>
              <a:off x="-2495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7" name="Google Shape;517;p18"/>
            <p:cNvSpPr/>
            <p:nvPr/>
          </p:nvSpPr>
          <p:spPr>
            <a:xfrm>
              <a:off x="26158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8" name="Google Shape;518;p18"/>
            <p:cNvSpPr/>
            <p:nvPr/>
          </p:nvSpPr>
          <p:spPr>
            <a:xfrm>
              <a:off x="47798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9" name="Google Shape;519;p18"/>
            <p:cNvSpPr/>
            <p:nvPr/>
          </p:nvSpPr>
          <p:spPr>
            <a:xfrm>
              <a:off x="49126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20" name="Google Shape;520;p1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1" name="Google Shape;521;p1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2" name="Google Shape;522;p18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>
                <a:alpha val="9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865067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solidFill>
          <a:schemeClr val="accent6"/>
        </a:solidFill>
        <a:effectLst/>
      </p:bgPr>
    </p:bg>
    <p:spTree>
      <p:nvGrpSpPr>
        <p:cNvPr id="1" name="Shape 5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" name="Google Shape;524;p19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25" name="Google Shape;525;p19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6" name="Google Shape;526;p19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7" name="Google Shape;527;p19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8" name="Google Shape;528;p19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9" name="Google Shape;529;p19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0" name="Google Shape;530;p19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1" name="Google Shape;531;p19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2" name="Google Shape;532;p19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3" name="Google Shape;533;p19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4" name="Google Shape;534;p19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5" name="Google Shape;535;p19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6" name="Google Shape;536;p19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7" name="Google Shape;537;p19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8" name="Google Shape;538;p19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39" name="Google Shape;539;p19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540" name="Google Shape;540;p19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41" name="Google Shape;541;p19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42" name="Google Shape;542;p19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3" name="Google Shape;543;p19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4" name="Google Shape;544;p19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5" name="Google Shape;545;p19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6" name="Google Shape;546;p19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7" name="Google Shape;547;p19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8" name="Google Shape;548;p19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9" name="Google Shape;549;p19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0" name="Google Shape;550;p19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1" name="Google Shape;551;p19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52" name="Google Shape;552;p1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3" name="Google Shape;553;p1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4" name="Google Shape;554;p19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90652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bg>
      <p:bgPr>
        <a:solidFill>
          <a:schemeClr val="accent6"/>
        </a:solidFill>
        <a:effectLst/>
      </p:bgPr>
    </p:bg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6" name="Google Shape;556;p20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557" name="Google Shape;557;p20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8" name="Google Shape;558;p20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9" name="Google Shape;559;p20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0" name="Google Shape;560;p20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1" name="Google Shape;561;p20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2" name="Google Shape;562;p20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3" name="Google Shape;563;p20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4" name="Google Shape;564;p20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5" name="Google Shape;565;p20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6" name="Google Shape;566;p20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7" name="Google Shape;567;p20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8" name="Google Shape;568;p20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0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0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571" name="Google Shape;571;p20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572" name="Google Shape;572;p20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573" name="Google Shape;573;p20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574" name="Google Shape;574;p20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5" name="Google Shape;575;p20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0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0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0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0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0" name="Google Shape;580;p20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1" name="Google Shape;581;p20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0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0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84" name="Google Shape;584;p20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5" name="Google Shape;585;p20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6" name="Google Shape;586;p20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587" name="Google Shape;587;p20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867">
                <a:solidFill>
                  <a:srgbClr val="43434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677657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bg>
      <p:bgPr>
        <a:solidFill>
          <a:schemeClr val="accent6"/>
        </a:solidFill>
        <a:effectLst/>
      </p:bgPr>
    </p:bg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9" name="Google Shape;589;p21"/>
          <p:cNvGrpSpPr/>
          <p:nvPr/>
        </p:nvGrpSpPr>
        <p:grpSpPr>
          <a:xfrm>
            <a:off x="-434485" y="-296800"/>
            <a:ext cx="12690592" cy="10316157"/>
            <a:chOff x="-325864" y="-222600"/>
            <a:chExt cx="9517944" cy="7737118"/>
          </a:xfrm>
        </p:grpSpPr>
        <p:sp>
          <p:nvSpPr>
            <p:cNvPr id="590" name="Google Shape;590;p21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1" name="Google Shape;591;p21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2" name="Google Shape;592;p21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3" name="Google Shape;593;p21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4" name="Google Shape;594;p21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5" name="Google Shape;595;p21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6" name="Google Shape;596;p21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7" name="Google Shape;597;p21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8" name="Google Shape;598;p21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9" name="Google Shape;599;p21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0" name="Google Shape;600;p21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1" name="Google Shape;601;p21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2" name="Google Shape;602;p21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3" name="Google Shape;603;p21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04" name="Google Shape;604;p21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605" name="Google Shape;605;p21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06" name="Google Shape;606;p21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07" name="Google Shape;607;p21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8" name="Google Shape;608;p21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9" name="Google Shape;609;p21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0" name="Google Shape;610;p21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1" name="Google Shape;611;p21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2" name="Google Shape;612;p21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3" name="Google Shape;613;p21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4" name="Google Shape;614;p21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5" name="Google Shape;615;p21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6" name="Google Shape;616;p21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17" name="Google Shape;617;p21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8" name="Google Shape;618;p2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9" name="Google Shape;619;p21"/>
          <p:cNvSpPr txBox="1">
            <a:spLocks noGrp="1"/>
          </p:cNvSpPr>
          <p:nvPr>
            <p:ph type="subTitle" idx="1"/>
          </p:nvPr>
        </p:nvSpPr>
        <p:spPr>
          <a:xfrm>
            <a:off x="9600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20" name="Google Shape;620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21" name="Google Shape;621;p21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7130887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solidFill>
          <a:schemeClr val="accent6"/>
        </a:solidFill>
        <a:effectLst/>
      </p:bgPr>
    </p:bg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3" name="Google Shape;623;p22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24" name="Google Shape;624;p22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5" name="Google Shape;625;p22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6" name="Google Shape;626;p22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7" name="Google Shape;627;p22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8" name="Google Shape;628;p22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9" name="Google Shape;629;p22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0" name="Google Shape;630;p22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1" name="Google Shape;631;p22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2" name="Google Shape;632;p22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3" name="Google Shape;633;p22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4" name="Google Shape;634;p22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5" name="Google Shape;635;p22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6" name="Google Shape;636;p22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7" name="Google Shape;637;p22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38" name="Google Shape;638;p22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639" name="Google Shape;639;p22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40" name="Google Shape;640;p22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41" name="Google Shape;641;p22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2" name="Google Shape;642;p22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3" name="Google Shape;643;p22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4" name="Google Shape;644;p22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5" name="Google Shape;645;p22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6" name="Google Shape;646;p22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7" name="Google Shape;647;p22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8" name="Google Shape;648;p22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9" name="Google Shape;649;p22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0" name="Google Shape;650;p22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1" name="Google Shape;651;p2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2" name="Google Shape;652;p2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3" name="Google Shape;653;p22"/>
          <p:cNvSpPr txBox="1">
            <a:spLocks noGrp="1"/>
          </p:cNvSpPr>
          <p:nvPr>
            <p:ph type="subTitle" idx="1"/>
          </p:nvPr>
        </p:nvSpPr>
        <p:spPr>
          <a:xfrm>
            <a:off x="7443200" y="3099800"/>
            <a:ext cx="3788800" cy="21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54" name="Google Shape;654;p22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55" name="Google Shape;655;p22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791640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6" name="Google Shape;686;p2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366400" y="2086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366400" y="2665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366400" y="32441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366400" y="38229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366400" y="44017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366400" y="49805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366400" y="5559300"/>
            <a:ext cx="4336800" cy="57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2158395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129685" y="-3243200"/>
            <a:ext cx="12690592" cy="10316157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6" name="Google Shape;726;p2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3570600" y="2910300"/>
            <a:ext cx="5050800" cy="199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58110744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solidFill>
          <a:schemeClr val="accent6"/>
        </a:solidFill>
        <a:effectLst/>
      </p:bgPr>
    </p:bg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" name="Google Shape;731;p25"/>
          <p:cNvGrpSpPr/>
          <p:nvPr/>
        </p:nvGrpSpPr>
        <p:grpSpPr>
          <a:xfrm>
            <a:off x="-129685" y="-148283"/>
            <a:ext cx="12690592" cy="10316157"/>
            <a:chOff x="-97264" y="-111212"/>
            <a:chExt cx="9517944" cy="7737118"/>
          </a:xfrm>
        </p:grpSpPr>
        <p:sp>
          <p:nvSpPr>
            <p:cNvPr id="732" name="Google Shape;732;p25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5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5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5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5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5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5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5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5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5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5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5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5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5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46" name="Google Shape;746;p25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747" name="Google Shape;747;p25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48" name="Google Shape;748;p25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49" name="Google Shape;749;p25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5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5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5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5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5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5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5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5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5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9" name="Google Shape;759;p2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0" name="Google Shape;760;p2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1" name="Google Shape;761;p25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2" name="Google Shape;762;p25"/>
          <p:cNvSpPr txBox="1">
            <a:spLocks noGrp="1"/>
          </p:cNvSpPr>
          <p:nvPr>
            <p:ph type="subTitle" idx="2"/>
          </p:nvPr>
        </p:nvSpPr>
        <p:spPr>
          <a:xfrm>
            <a:off x="5109217" y="1906367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3" name="Google Shape;763;p25"/>
          <p:cNvSpPr txBox="1">
            <a:spLocks noGrp="1"/>
          </p:cNvSpPr>
          <p:nvPr>
            <p:ph type="subTitle" idx="3"/>
          </p:nvPr>
        </p:nvSpPr>
        <p:spPr>
          <a:xfrm>
            <a:off x="5109217" y="2511872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4" name="Google Shape;764;p25"/>
          <p:cNvSpPr txBox="1">
            <a:spLocks noGrp="1"/>
          </p:cNvSpPr>
          <p:nvPr>
            <p:ph type="subTitle" idx="4"/>
          </p:nvPr>
        </p:nvSpPr>
        <p:spPr>
          <a:xfrm>
            <a:off x="5109217" y="49327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5" name="Google Shape;765;p25"/>
          <p:cNvSpPr txBox="1">
            <a:spLocks noGrp="1"/>
          </p:cNvSpPr>
          <p:nvPr>
            <p:ph type="subTitle" idx="5"/>
          </p:nvPr>
        </p:nvSpPr>
        <p:spPr>
          <a:xfrm>
            <a:off x="5109217" y="55382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6" name="Google Shape;766;p25"/>
          <p:cNvSpPr txBox="1">
            <a:spLocks noGrp="1"/>
          </p:cNvSpPr>
          <p:nvPr>
            <p:ph type="subTitle" idx="6"/>
          </p:nvPr>
        </p:nvSpPr>
        <p:spPr>
          <a:xfrm>
            <a:off x="5109217" y="3419533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3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 dirty="0"/>
          </a:p>
        </p:txBody>
      </p:sp>
      <p:sp>
        <p:nvSpPr>
          <p:cNvPr id="767" name="Google Shape;767;p25"/>
          <p:cNvSpPr txBox="1">
            <a:spLocks noGrp="1"/>
          </p:cNvSpPr>
          <p:nvPr>
            <p:ph type="subTitle" idx="7"/>
          </p:nvPr>
        </p:nvSpPr>
        <p:spPr>
          <a:xfrm>
            <a:off x="5109217" y="4025039"/>
            <a:ext cx="3876800" cy="60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8" name="Google Shape;768;p2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25775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0"/>
          <p:cNvSpPr>
            <a:spLocks noGrp="1"/>
          </p:cNvSpPr>
          <p:nvPr>
            <p:ph type="pic" idx="2"/>
          </p:nvPr>
        </p:nvSpPr>
        <p:spPr>
          <a:xfrm>
            <a:off x="-33" y="-18300"/>
            <a:ext cx="12192000" cy="6876400"/>
          </a:xfrm>
          <a:prstGeom prst="rect">
            <a:avLst/>
          </a:prstGeom>
          <a:noFill/>
          <a:ln>
            <a:noFill/>
          </a:ln>
        </p:spPr>
      </p:sp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960000" y="5352600"/>
            <a:ext cx="10272000" cy="7636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27180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bg>
      <p:bgPr>
        <a:solidFill>
          <a:schemeClr val="accent6"/>
        </a:solidFill>
        <a:effectLst/>
      </p:bgPr>
    </p:bg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0" name="Google Shape;770;p26"/>
          <p:cNvGrpSpPr/>
          <p:nvPr/>
        </p:nvGrpSpPr>
        <p:grpSpPr>
          <a:xfrm>
            <a:off x="-129685" y="-2227200"/>
            <a:ext cx="12690592" cy="10316157"/>
            <a:chOff x="-97264" y="-1670400"/>
            <a:chExt cx="9517944" cy="7737118"/>
          </a:xfrm>
        </p:grpSpPr>
        <p:sp>
          <p:nvSpPr>
            <p:cNvPr id="771" name="Google Shape;771;p26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2" name="Google Shape;772;p26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3" name="Google Shape;773;p26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4" name="Google Shape;774;p26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5" name="Google Shape;775;p26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6" name="Google Shape;776;p26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7" name="Google Shape;777;p26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8" name="Google Shape;778;p26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79" name="Google Shape;779;p26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0" name="Google Shape;780;p26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1" name="Google Shape;781;p26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2" name="Google Shape;782;p26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3" name="Google Shape;783;p26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4" name="Google Shape;784;p26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785" name="Google Shape;785;p26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786" name="Google Shape;786;p26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787" name="Google Shape;787;p26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788" name="Google Shape;788;p26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89" name="Google Shape;789;p26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26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26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26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3" name="Google Shape;793;p26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4" name="Google Shape;794;p26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5" name="Google Shape;795;p26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6" name="Google Shape;796;p26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7" name="Google Shape;797;p26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98" name="Google Shape;798;p2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9" name="Google Shape;799;p2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0" name="Google Shape;800;p26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1" name="Google Shape;801;p26"/>
          <p:cNvSpPr txBox="1">
            <a:spLocks noGrp="1"/>
          </p:cNvSpPr>
          <p:nvPr>
            <p:ph type="title"/>
          </p:nvPr>
        </p:nvSpPr>
        <p:spPr>
          <a:xfrm>
            <a:off x="9599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2" name="Google Shape;802;p26"/>
          <p:cNvSpPr txBox="1">
            <a:spLocks noGrp="1"/>
          </p:cNvSpPr>
          <p:nvPr>
            <p:ph type="subTitle" idx="2"/>
          </p:nvPr>
        </p:nvSpPr>
        <p:spPr>
          <a:xfrm>
            <a:off x="9600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3" name="Google Shape;803;p26"/>
          <p:cNvSpPr txBox="1">
            <a:spLocks noGrp="1"/>
          </p:cNvSpPr>
          <p:nvPr>
            <p:ph type="title" idx="3"/>
          </p:nvPr>
        </p:nvSpPr>
        <p:spPr>
          <a:xfrm>
            <a:off x="3592127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4" name="Google Shape;804;p26"/>
          <p:cNvSpPr txBox="1">
            <a:spLocks noGrp="1"/>
          </p:cNvSpPr>
          <p:nvPr>
            <p:ph type="subTitle" idx="4"/>
          </p:nvPr>
        </p:nvSpPr>
        <p:spPr>
          <a:xfrm>
            <a:off x="3592133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5" name="Google Shape;805;p26"/>
          <p:cNvSpPr txBox="1">
            <a:spLocks noGrp="1"/>
          </p:cNvSpPr>
          <p:nvPr>
            <p:ph type="title" idx="5"/>
          </p:nvPr>
        </p:nvSpPr>
        <p:spPr>
          <a:xfrm>
            <a:off x="6224260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6" name="Google Shape;806;p26"/>
          <p:cNvSpPr txBox="1">
            <a:spLocks noGrp="1"/>
          </p:cNvSpPr>
          <p:nvPr>
            <p:ph type="subTitle" idx="6"/>
          </p:nvPr>
        </p:nvSpPr>
        <p:spPr>
          <a:xfrm>
            <a:off x="6224267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7" name="Google Shape;807;p26"/>
          <p:cNvSpPr txBox="1">
            <a:spLocks noGrp="1"/>
          </p:cNvSpPr>
          <p:nvPr>
            <p:ph type="title" idx="7"/>
          </p:nvPr>
        </p:nvSpPr>
        <p:spPr>
          <a:xfrm>
            <a:off x="8856393" y="2000567"/>
            <a:ext cx="2375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08" name="Google Shape;808;p26"/>
          <p:cNvSpPr txBox="1">
            <a:spLocks noGrp="1"/>
          </p:cNvSpPr>
          <p:nvPr>
            <p:ph type="subTitle" idx="8"/>
          </p:nvPr>
        </p:nvSpPr>
        <p:spPr>
          <a:xfrm>
            <a:off x="8856400" y="2553333"/>
            <a:ext cx="2375600" cy="8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09" name="Google Shape;809;p26"/>
          <p:cNvSpPr txBox="1">
            <a:spLocks noGrp="1"/>
          </p:cNvSpPr>
          <p:nvPr>
            <p:ph type="title" idx="9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796162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bg>
      <p:bgPr>
        <a:solidFill>
          <a:schemeClr val="accent6"/>
        </a:solidFill>
        <a:effectLst/>
      </p:bgPr>
    </p:bg>
    <p:spTree>
      <p:nvGrpSpPr>
        <p:cNvPr id="1" name="Shape 8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1" name="Google Shape;811;p27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12" name="Google Shape;812;p27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3" name="Google Shape;813;p27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4" name="Google Shape;814;p27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5" name="Google Shape;815;p27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6" name="Google Shape;816;p27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7" name="Google Shape;817;p27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8" name="Google Shape;818;p27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9" name="Google Shape;819;p27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0" name="Google Shape;820;p27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1" name="Google Shape;821;p27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2" name="Google Shape;822;p27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3" name="Google Shape;823;p27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4" name="Google Shape;824;p27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25" name="Google Shape;825;p27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26" name="Google Shape;826;p27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27" name="Google Shape;827;p27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8" name="Google Shape;828;p27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29" name="Google Shape;829;p27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0" name="Google Shape;830;p27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1" name="Google Shape;831;p27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2" name="Google Shape;832;p27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3" name="Google Shape;833;p27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4" name="Google Shape;834;p27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5" name="Google Shape;835;p27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6" name="Google Shape;836;p27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7" name="Google Shape;837;p27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38" name="Google Shape;838;p27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39" name="Google Shape;839;p27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0" name="Google Shape;840;p27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1" name="Google Shape;841;p27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2" name="Google Shape;842;p27"/>
          <p:cNvSpPr txBox="1">
            <a:spLocks noGrp="1"/>
          </p:cNvSpPr>
          <p:nvPr>
            <p:ph type="title"/>
          </p:nvPr>
        </p:nvSpPr>
        <p:spPr>
          <a:xfrm>
            <a:off x="1712400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3" name="Google Shape;843;p27"/>
          <p:cNvSpPr txBox="1">
            <a:spLocks noGrp="1"/>
          </p:cNvSpPr>
          <p:nvPr>
            <p:ph type="subTitle" idx="2"/>
          </p:nvPr>
        </p:nvSpPr>
        <p:spPr>
          <a:xfrm>
            <a:off x="1712400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4" name="Google Shape;844;p27"/>
          <p:cNvSpPr txBox="1">
            <a:spLocks noGrp="1"/>
          </p:cNvSpPr>
          <p:nvPr>
            <p:ph type="title" idx="3"/>
          </p:nvPr>
        </p:nvSpPr>
        <p:spPr>
          <a:xfrm>
            <a:off x="5247032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5" name="Google Shape;845;p27"/>
          <p:cNvSpPr txBox="1">
            <a:spLocks noGrp="1"/>
          </p:cNvSpPr>
          <p:nvPr>
            <p:ph type="subTitle" idx="4"/>
          </p:nvPr>
        </p:nvSpPr>
        <p:spPr>
          <a:xfrm>
            <a:off x="5247033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6" name="Google Shape;846;p27"/>
          <p:cNvSpPr txBox="1">
            <a:spLocks noGrp="1"/>
          </p:cNvSpPr>
          <p:nvPr>
            <p:ph type="title" idx="5"/>
          </p:nvPr>
        </p:nvSpPr>
        <p:spPr>
          <a:xfrm>
            <a:off x="1712400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7" name="Google Shape;847;p27"/>
          <p:cNvSpPr txBox="1">
            <a:spLocks noGrp="1"/>
          </p:cNvSpPr>
          <p:nvPr>
            <p:ph type="subTitle" idx="6"/>
          </p:nvPr>
        </p:nvSpPr>
        <p:spPr>
          <a:xfrm>
            <a:off x="1712400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48" name="Google Shape;848;p27"/>
          <p:cNvSpPr txBox="1">
            <a:spLocks noGrp="1"/>
          </p:cNvSpPr>
          <p:nvPr>
            <p:ph type="title" idx="7"/>
          </p:nvPr>
        </p:nvSpPr>
        <p:spPr>
          <a:xfrm>
            <a:off x="5247032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49" name="Google Shape;849;p27"/>
          <p:cNvSpPr txBox="1">
            <a:spLocks noGrp="1"/>
          </p:cNvSpPr>
          <p:nvPr>
            <p:ph type="subTitle" idx="8"/>
          </p:nvPr>
        </p:nvSpPr>
        <p:spPr>
          <a:xfrm>
            <a:off x="5247033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0" name="Google Shape;850;p27"/>
          <p:cNvSpPr txBox="1">
            <a:spLocks noGrp="1"/>
          </p:cNvSpPr>
          <p:nvPr>
            <p:ph type="title" idx="9"/>
          </p:nvPr>
        </p:nvSpPr>
        <p:spPr>
          <a:xfrm>
            <a:off x="8781667" y="19390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1" name="Google Shape;851;p27"/>
          <p:cNvSpPr txBox="1">
            <a:spLocks noGrp="1"/>
          </p:cNvSpPr>
          <p:nvPr>
            <p:ph type="subTitle" idx="13"/>
          </p:nvPr>
        </p:nvSpPr>
        <p:spPr>
          <a:xfrm>
            <a:off x="8781669" y="2449767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2" name="Google Shape;852;p27"/>
          <p:cNvSpPr txBox="1">
            <a:spLocks noGrp="1"/>
          </p:cNvSpPr>
          <p:nvPr>
            <p:ph type="title" idx="14"/>
          </p:nvPr>
        </p:nvSpPr>
        <p:spPr>
          <a:xfrm>
            <a:off x="8781667" y="3850200"/>
            <a:ext cx="245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53" name="Google Shape;853;p27"/>
          <p:cNvSpPr txBox="1">
            <a:spLocks noGrp="1"/>
          </p:cNvSpPr>
          <p:nvPr>
            <p:ph type="subTitle" idx="15"/>
          </p:nvPr>
        </p:nvSpPr>
        <p:spPr>
          <a:xfrm>
            <a:off x="8781669" y="4361033"/>
            <a:ext cx="2450400" cy="81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54" name="Google Shape;854;p27"/>
          <p:cNvSpPr txBox="1">
            <a:spLocks noGrp="1"/>
          </p:cNvSpPr>
          <p:nvPr>
            <p:ph type="title" idx="1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6324273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leven columns">
  <p:cSld name="Title and eleven columns">
    <p:bg>
      <p:bgPr>
        <a:solidFill>
          <a:schemeClr val="accent6"/>
        </a:solidFill>
        <a:effectLst/>
      </p:bgPr>
    </p:bg>
    <p:spTree>
      <p:nvGrpSpPr>
        <p:cNvPr id="1" name="Shape 8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6" name="Google Shape;856;p28"/>
          <p:cNvGrpSpPr/>
          <p:nvPr/>
        </p:nvGrpSpPr>
        <p:grpSpPr>
          <a:xfrm>
            <a:off x="-129685" y="-296800"/>
            <a:ext cx="12690592" cy="10316157"/>
            <a:chOff x="-97264" y="-222600"/>
            <a:chExt cx="9517944" cy="7737118"/>
          </a:xfrm>
        </p:grpSpPr>
        <p:sp>
          <p:nvSpPr>
            <p:cNvPr id="857" name="Google Shape;857;p28"/>
            <p:cNvSpPr/>
            <p:nvPr/>
          </p:nvSpPr>
          <p:spPr>
            <a:xfrm>
              <a:off x="-89101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8" name="Google Shape;858;p28"/>
            <p:cNvSpPr/>
            <p:nvPr/>
          </p:nvSpPr>
          <p:spPr>
            <a:xfrm>
              <a:off x="-89221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9" name="Google Shape;859;p28"/>
            <p:cNvSpPr/>
            <p:nvPr/>
          </p:nvSpPr>
          <p:spPr>
            <a:xfrm>
              <a:off x="-89101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0" name="Google Shape;860;p28"/>
            <p:cNvSpPr/>
            <p:nvPr/>
          </p:nvSpPr>
          <p:spPr>
            <a:xfrm>
              <a:off x="-89101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1" name="Google Shape;861;p28"/>
            <p:cNvSpPr/>
            <p:nvPr/>
          </p:nvSpPr>
          <p:spPr>
            <a:xfrm>
              <a:off x="-88861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2" name="Google Shape;862;p28"/>
            <p:cNvSpPr/>
            <p:nvPr/>
          </p:nvSpPr>
          <p:spPr>
            <a:xfrm>
              <a:off x="-8910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3" name="Google Shape;863;p28"/>
            <p:cNvSpPr/>
            <p:nvPr/>
          </p:nvSpPr>
          <p:spPr>
            <a:xfrm>
              <a:off x="-89101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4" name="Google Shape;864;p28"/>
            <p:cNvSpPr/>
            <p:nvPr/>
          </p:nvSpPr>
          <p:spPr>
            <a:xfrm>
              <a:off x="4312517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5" name="Google Shape;865;p28"/>
            <p:cNvSpPr/>
            <p:nvPr/>
          </p:nvSpPr>
          <p:spPr>
            <a:xfrm>
              <a:off x="-89101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6" name="Google Shape;866;p28"/>
            <p:cNvSpPr/>
            <p:nvPr/>
          </p:nvSpPr>
          <p:spPr>
            <a:xfrm>
              <a:off x="2774626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7" name="Google Shape;867;p28"/>
            <p:cNvSpPr/>
            <p:nvPr/>
          </p:nvSpPr>
          <p:spPr>
            <a:xfrm>
              <a:off x="8048796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8" name="Google Shape;868;p28"/>
            <p:cNvSpPr/>
            <p:nvPr/>
          </p:nvSpPr>
          <p:spPr>
            <a:xfrm>
              <a:off x="4946282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9" name="Google Shape;869;p28"/>
            <p:cNvSpPr/>
            <p:nvPr/>
          </p:nvSpPr>
          <p:spPr>
            <a:xfrm>
              <a:off x="5076700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0" name="Google Shape;870;p28"/>
            <p:cNvSpPr/>
            <p:nvPr/>
          </p:nvSpPr>
          <p:spPr>
            <a:xfrm>
              <a:off x="-97224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71" name="Google Shape;871;p28"/>
            <p:cNvGrpSpPr/>
            <p:nvPr/>
          </p:nvGrpSpPr>
          <p:grpSpPr>
            <a:xfrm>
              <a:off x="-97224" y="-222600"/>
              <a:ext cx="9377821" cy="2147740"/>
              <a:chOff x="-97224" y="-222600"/>
              <a:chExt cx="9377821" cy="2147740"/>
            </a:xfrm>
          </p:grpSpPr>
          <p:sp>
            <p:nvSpPr>
              <p:cNvPr id="872" name="Google Shape;872;p28"/>
              <p:cNvSpPr/>
              <p:nvPr/>
            </p:nvSpPr>
            <p:spPr>
              <a:xfrm>
                <a:off x="-89101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3" name="Google Shape;873;p28"/>
              <p:cNvSpPr/>
              <p:nvPr/>
            </p:nvSpPr>
            <p:spPr>
              <a:xfrm>
                <a:off x="-97224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74" name="Google Shape;874;p28"/>
            <p:cNvSpPr/>
            <p:nvPr/>
          </p:nvSpPr>
          <p:spPr>
            <a:xfrm>
              <a:off x="-97224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5" name="Google Shape;875;p28"/>
            <p:cNvSpPr/>
            <p:nvPr/>
          </p:nvSpPr>
          <p:spPr>
            <a:xfrm>
              <a:off x="-97184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6" name="Google Shape;876;p28"/>
            <p:cNvSpPr/>
            <p:nvPr/>
          </p:nvSpPr>
          <p:spPr>
            <a:xfrm>
              <a:off x="-97104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7" name="Google Shape;877;p28"/>
            <p:cNvSpPr/>
            <p:nvPr/>
          </p:nvSpPr>
          <p:spPr>
            <a:xfrm>
              <a:off x="-97264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8" name="Google Shape;878;p28"/>
            <p:cNvSpPr/>
            <p:nvPr/>
          </p:nvSpPr>
          <p:spPr>
            <a:xfrm>
              <a:off x="-97184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79" name="Google Shape;879;p28"/>
            <p:cNvSpPr/>
            <p:nvPr/>
          </p:nvSpPr>
          <p:spPr>
            <a:xfrm>
              <a:off x="4303273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0" name="Google Shape;880;p28"/>
            <p:cNvSpPr/>
            <p:nvPr/>
          </p:nvSpPr>
          <p:spPr>
            <a:xfrm>
              <a:off x="-97184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1" name="Google Shape;881;p28"/>
            <p:cNvSpPr/>
            <p:nvPr/>
          </p:nvSpPr>
          <p:spPr>
            <a:xfrm>
              <a:off x="2768223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2" name="Google Shape;882;p28"/>
            <p:cNvSpPr/>
            <p:nvPr/>
          </p:nvSpPr>
          <p:spPr>
            <a:xfrm>
              <a:off x="4932235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83" name="Google Shape;883;p28"/>
            <p:cNvSpPr/>
            <p:nvPr/>
          </p:nvSpPr>
          <p:spPr>
            <a:xfrm>
              <a:off x="5065015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84" name="Google Shape;884;p2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5" name="Google Shape;885;p2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6" name="Google Shape;886;p28"/>
          <p:cNvSpPr txBox="1">
            <a:spLocks noGrp="1"/>
          </p:cNvSpPr>
          <p:nvPr>
            <p:ph type="subTitle" idx="1"/>
          </p:nvPr>
        </p:nvSpPr>
        <p:spPr>
          <a:xfrm>
            <a:off x="9446067" y="5611700"/>
            <a:ext cx="1218400" cy="5264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7" name="Google Shape;887;p28"/>
          <p:cNvSpPr txBox="1">
            <a:spLocks noGrp="1"/>
          </p:cNvSpPr>
          <p:nvPr>
            <p:ph type="title"/>
          </p:nvPr>
        </p:nvSpPr>
        <p:spPr>
          <a:xfrm>
            <a:off x="9600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88" name="Google Shape;888;p28"/>
          <p:cNvSpPr txBox="1">
            <a:spLocks noGrp="1"/>
          </p:cNvSpPr>
          <p:nvPr>
            <p:ph type="subTitle" idx="2"/>
          </p:nvPr>
        </p:nvSpPr>
        <p:spPr>
          <a:xfrm>
            <a:off x="9600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89" name="Google Shape;889;p28"/>
          <p:cNvSpPr txBox="1">
            <a:spLocks noGrp="1"/>
          </p:cNvSpPr>
          <p:nvPr>
            <p:ph type="title" idx="3"/>
          </p:nvPr>
        </p:nvSpPr>
        <p:spPr>
          <a:xfrm>
            <a:off x="3587067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0" name="Google Shape;890;p28"/>
          <p:cNvSpPr txBox="1">
            <a:spLocks noGrp="1"/>
          </p:cNvSpPr>
          <p:nvPr>
            <p:ph type="subTitle" idx="4"/>
          </p:nvPr>
        </p:nvSpPr>
        <p:spPr>
          <a:xfrm>
            <a:off x="3587067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1" name="Google Shape;891;p28"/>
          <p:cNvSpPr txBox="1">
            <a:spLocks noGrp="1"/>
          </p:cNvSpPr>
          <p:nvPr>
            <p:ph type="title" idx="5"/>
          </p:nvPr>
        </p:nvSpPr>
        <p:spPr>
          <a:xfrm>
            <a:off x="6214133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2" name="Google Shape;892;p28"/>
          <p:cNvSpPr txBox="1">
            <a:spLocks noGrp="1"/>
          </p:cNvSpPr>
          <p:nvPr>
            <p:ph type="subTitle" idx="6"/>
          </p:nvPr>
        </p:nvSpPr>
        <p:spPr>
          <a:xfrm>
            <a:off x="6214133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3" name="Google Shape;893;p28"/>
          <p:cNvSpPr txBox="1">
            <a:spLocks noGrp="1"/>
          </p:cNvSpPr>
          <p:nvPr>
            <p:ph type="title" idx="7"/>
          </p:nvPr>
        </p:nvSpPr>
        <p:spPr>
          <a:xfrm>
            <a:off x="8841200" y="1904567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4" name="Google Shape;894;p28"/>
          <p:cNvSpPr txBox="1">
            <a:spLocks noGrp="1"/>
          </p:cNvSpPr>
          <p:nvPr>
            <p:ph type="subTitle" idx="8"/>
          </p:nvPr>
        </p:nvSpPr>
        <p:spPr>
          <a:xfrm>
            <a:off x="8841200" y="2608167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5" name="Google Shape;895;p28"/>
          <p:cNvSpPr txBox="1">
            <a:spLocks noGrp="1"/>
          </p:cNvSpPr>
          <p:nvPr>
            <p:ph type="title" idx="9"/>
          </p:nvPr>
        </p:nvSpPr>
        <p:spPr>
          <a:xfrm>
            <a:off x="960000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6" name="Google Shape;896;p28"/>
          <p:cNvSpPr txBox="1">
            <a:spLocks noGrp="1"/>
          </p:cNvSpPr>
          <p:nvPr>
            <p:ph type="subTitle" idx="13"/>
          </p:nvPr>
        </p:nvSpPr>
        <p:spPr>
          <a:xfrm>
            <a:off x="960000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7" name="Google Shape;897;p28"/>
          <p:cNvSpPr txBox="1">
            <a:spLocks noGrp="1"/>
          </p:cNvSpPr>
          <p:nvPr>
            <p:ph type="title" idx="14"/>
          </p:nvPr>
        </p:nvSpPr>
        <p:spPr>
          <a:xfrm>
            <a:off x="3587067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898" name="Google Shape;898;p28"/>
          <p:cNvSpPr txBox="1">
            <a:spLocks noGrp="1"/>
          </p:cNvSpPr>
          <p:nvPr>
            <p:ph type="subTitle" idx="15"/>
          </p:nvPr>
        </p:nvSpPr>
        <p:spPr>
          <a:xfrm>
            <a:off x="3587067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899" name="Google Shape;899;p28"/>
          <p:cNvSpPr txBox="1">
            <a:spLocks noGrp="1"/>
          </p:cNvSpPr>
          <p:nvPr>
            <p:ph type="title" idx="16"/>
          </p:nvPr>
        </p:nvSpPr>
        <p:spPr>
          <a:xfrm>
            <a:off x="6214133" y="4985200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0" name="Google Shape;900;p28"/>
          <p:cNvSpPr txBox="1">
            <a:spLocks noGrp="1"/>
          </p:cNvSpPr>
          <p:nvPr>
            <p:ph type="subTitle" idx="17"/>
          </p:nvPr>
        </p:nvSpPr>
        <p:spPr>
          <a:xfrm>
            <a:off x="6214133" y="5688800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1" name="Google Shape;901;p28"/>
          <p:cNvSpPr txBox="1">
            <a:spLocks noGrp="1"/>
          </p:cNvSpPr>
          <p:nvPr>
            <p:ph type="title" idx="18"/>
          </p:nvPr>
        </p:nvSpPr>
        <p:spPr>
          <a:xfrm>
            <a:off x="9600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2" name="Google Shape;902;p28"/>
          <p:cNvSpPr txBox="1">
            <a:spLocks noGrp="1"/>
          </p:cNvSpPr>
          <p:nvPr>
            <p:ph type="subTitle" idx="19"/>
          </p:nvPr>
        </p:nvSpPr>
        <p:spPr>
          <a:xfrm>
            <a:off x="9600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3" name="Google Shape;903;p28"/>
          <p:cNvSpPr txBox="1">
            <a:spLocks noGrp="1"/>
          </p:cNvSpPr>
          <p:nvPr>
            <p:ph type="title" idx="20"/>
          </p:nvPr>
        </p:nvSpPr>
        <p:spPr>
          <a:xfrm>
            <a:off x="3587067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4" name="Google Shape;904;p28"/>
          <p:cNvSpPr txBox="1">
            <a:spLocks noGrp="1"/>
          </p:cNvSpPr>
          <p:nvPr>
            <p:ph type="subTitle" idx="21"/>
          </p:nvPr>
        </p:nvSpPr>
        <p:spPr>
          <a:xfrm>
            <a:off x="3587067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5" name="Google Shape;905;p28"/>
          <p:cNvSpPr txBox="1">
            <a:spLocks noGrp="1"/>
          </p:cNvSpPr>
          <p:nvPr>
            <p:ph type="title" idx="22"/>
          </p:nvPr>
        </p:nvSpPr>
        <p:spPr>
          <a:xfrm>
            <a:off x="6214133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6" name="Google Shape;906;p28"/>
          <p:cNvSpPr txBox="1">
            <a:spLocks noGrp="1"/>
          </p:cNvSpPr>
          <p:nvPr>
            <p:ph type="subTitle" idx="23"/>
          </p:nvPr>
        </p:nvSpPr>
        <p:spPr>
          <a:xfrm>
            <a:off x="6214133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7" name="Google Shape;907;p28"/>
          <p:cNvSpPr txBox="1">
            <a:spLocks noGrp="1"/>
          </p:cNvSpPr>
          <p:nvPr>
            <p:ph type="title" idx="24"/>
          </p:nvPr>
        </p:nvSpPr>
        <p:spPr>
          <a:xfrm>
            <a:off x="8841200" y="3444884"/>
            <a:ext cx="2390800" cy="7036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38100" dir="3120000" algn="bl" rotWithShape="0">
              <a:schemeClr val="accent6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 dirty="0"/>
          </a:p>
        </p:txBody>
      </p:sp>
      <p:sp>
        <p:nvSpPr>
          <p:cNvPr id="908" name="Google Shape;908;p28"/>
          <p:cNvSpPr txBox="1">
            <a:spLocks noGrp="1"/>
          </p:cNvSpPr>
          <p:nvPr>
            <p:ph type="subTitle" idx="25"/>
          </p:nvPr>
        </p:nvSpPr>
        <p:spPr>
          <a:xfrm>
            <a:off x="8841200" y="4148484"/>
            <a:ext cx="2390800" cy="449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909" name="Google Shape;909;p28"/>
          <p:cNvSpPr txBox="1">
            <a:spLocks noGrp="1"/>
          </p:cNvSpPr>
          <p:nvPr>
            <p:ph type="title" idx="26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35641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4174597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332885" y="-3243200"/>
            <a:ext cx="12690592" cy="10316157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76918235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129685" y="-3141600"/>
            <a:ext cx="12690592" cy="10316157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5050180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129685" y="-3344800"/>
            <a:ext cx="12690592" cy="10316157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9233875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4076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22686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7271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72" name="Google Shape;72;p11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11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5" name="Google Shape;75;p11"/>
          <p:cNvSpPr txBox="1">
            <a:spLocks noGrp="1"/>
          </p:cNvSpPr>
          <p:nvPr>
            <p:ph type="title" hasCustomPrompt="1"/>
          </p:nvPr>
        </p:nvSpPr>
        <p:spPr>
          <a:xfrm>
            <a:off x="1712000" y="1786433"/>
            <a:ext cx="8768000" cy="228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80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6" name="Google Shape;76;p11"/>
          <p:cNvSpPr txBox="1">
            <a:spLocks noGrp="1"/>
          </p:cNvSpPr>
          <p:nvPr>
            <p:ph type="subTitle" idx="1"/>
          </p:nvPr>
        </p:nvSpPr>
        <p:spPr>
          <a:xfrm>
            <a:off x="1712000" y="4075167"/>
            <a:ext cx="8768000" cy="66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171814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08072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9451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75099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31166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14747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0192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775872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26314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4416800" y="1603533"/>
            <a:ext cx="3358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55487052"/>
      </p:ext>
    </p:extLst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A4A3DD-1335-4D6E-A750-9D2F79B64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219D214-4474-436A-939D-3D71DBC936C5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1EEFBD-966D-4903-AD50-5C4D0CF69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7E9E5F-77E1-4087-9C58-6EC4A0AA0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033A6CD-07BB-4241-823E-8D195AF0045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608975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oogle Shape;79;p13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80" name="Google Shape;80;p13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81" name="Google Shape;81;p13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2" name="Google Shape;82;p13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3" name="Google Shape;83;p13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84" name="Google Shape;84;p13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5" name="Google Shape;85;p13"/>
          <p:cNvSpPr txBox="1">
            <a:spLocks noGrp="1"/>
          </p:cNvSpPr>
          <p:nvPr>
            <p:ph type="title"/>
          </p:nvPr>
        </p:nvSpPr>
        <p:spPr>
          <a:xfrm>
            <a:off x="960000" y="719333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title" idx="2" hasCustomPrompt="1"/>
          </p:nvPr>
        </p:nvSpPr>
        <p:spPr>
          <a:xfrm>
            <a:off x="1823800" y="23695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1"/>
          </p:nvPr>
        </p:nvSpPr>
        <p:spPr>
          <a:xfrm>
            <a:off x="2803400" y="23695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88" name="Google Shape;88;p13"/>
          <p:cNvSpPr txBox="1">
            <a:spLocks noGrp="1"/>
          </p:cNvSpPr>
          <p:nvPr>
            <p:ph type="title" idx="3" hasCustomPrompt="1"/>
          </p:nvPr>
        </p:nvSpPr>
        <p:spPr>
          <a:xfrm>
            <a:off x="1823800" y="31569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89" name="Google Shape;89;p13"/>
          <p:cNvSpPr txBox="1">
            <a:spLocks noGrp="1"/>
          </p:cNvSpPr>
          <p:nvPr>
            <p:ph type="subTitle" idx="4"/>
          </p:nvPr>
        </p:nvSpPr>
        <p:spPr>
          <a:xfrm>
            <a:off x="2803400" y="31569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0" name="Google Shape;90;p13"/>
          <p:cNvSpPr txBox="1">
            <a:spLocks noGrp="1"/>
          </p:cNvSpPr>
          <p:nvPr>
            <p:ph type="title" idx="5" hasCustomPrompt="1"/>
          </p:nvPr>
        </p:nvSpPr>
        <p:spPr>
          <a:xfrm>
            <a:off x="1823800" y="39443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6"/>
          </p:nvPr>
        </p:nvSpPr>
        <p:spPr>
          <a:xfrm>
            <a:off x="2803400" y="39443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title" idx="7" hasCustomPrompt="1"/>
          </p:nvPr>
        </p:nvSpPr>
        <p:spPr>
          <a:xfrm>
            <a:off x="1823800" y="4731703"/>
            <a:ext cx="979600" cy="646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93" name="Google Shape;93;p13"/>
          <p:cNvSpPr txBox="1">
            <a:spLocks noGrp="1"/>
          </p:cNvSpPr>
          <p:nvPr>
            <p:ph type="subTitle" idx="8"/>
          </p:nvPr>
        </p:nvSpPr>
        <p:spPr>
          <a:xfrm>
            <a:off x="2803400" y="4731700"/>
            <a:ext cx="75648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Font typeface="Bebas Neue"/>
              <a:buNone/>
              <a:defRPr sz="32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142749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935774-CFA2-4CC5-A655-0258E24AF5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885539E-6354-45C7-B666-8E8EC82C0B21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1D5D95-1C14-4BC5-84F2-19C8E8B57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AD4682-179F-4D19-A646-BE7777D73A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CE577FF0-30C6-4571-9303-D2BE998E813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4247175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4C2A3E-1F30-4E7F-850C-0FC43E1E6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FAFF0C5-B654-4C60-9396-E96159EFB459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ED4F9E-9D35-4A0F-9833-354ED12621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F37095-0A74-4846-8B13-D4517D1E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9693ACB-6F4E-4450-A8CC-616A2CA6188B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9739347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179548-27D0-41D1-AA0E-11AC70623F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07840F53-FA4B-4785-B66F-B82DC2BA7CB6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B6DD54-ADBF-445C-95F5-27F9880EB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F9CE6C-DB5E-4C11-ADAD-F41473907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FAFF46F-4EEC-4095-844A-E6DD787B9E0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4885331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AFDACB-9728-4632-AAE1-BB4766392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B9A65B12-117D-469B-9154-FC2528B47A45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B173A9-DA72-4AB3-8E93-700CBF5D04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9AC455-62B6-49AD-9627-DDF313425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937A676D-31DF-42A3-B6D1-B8C30F1304F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3170624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E2FDCA-B04E-4EE5-8E97-E350A0E1B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025679F-26B1-4CF1-8E2E-DB9E7D69E56E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21799C-67E5-4D60-87C5-2467993E1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7C961D-4146-4816-8BBF-8910E35F3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F44A31D8-A710-4C9E-9DFE-F29AFECC219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510339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62473B-F760-4CF6-8F84-FAD44A30B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A1820025-F015-40A1-B0AA-90224C4D735E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7A09AA-999E-46B4-8D3B-9CA9148871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0E6024-7C08-45E3-A9E1-BD10CA123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029F717-93E4-4A5E-8801-397DB127CE0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4451391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9CC585-0E82-4287-94F1-9031BD79C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56F8C4D1-7F49-481E-9851-35CCE4D2BAFC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B6B89B-71BC-474A-8A8C-2B93FB7D47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7DD42A-28C0-4AE2-9477-0E06DCF0B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CE98400-3AE0-4A8C-B2EB-C30215AD6175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4159367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13A09E-73DE-423C-8E85-ED96617E6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2632083-41E2-49C6-8794-1FA11A8D11F1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7D71D8-80B2-4D84-AA07-FF5601EB15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3785A5-C386-4638-955B-19B28E53A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45374565-52C1-4387-B256-877D4215253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9145894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1AF149-49FF-432C-BC57-718AFDFDB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06E6049-4A72-41A3-A75B-104C40CD39A9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2679A-5DCD-4C89-B7DD-A74220453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D96D07-BA13-4D99-A696-7735EE4A7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D0F9E48-D21F-40CE-A7FE-522A4C2AEF6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4687158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E501AE-170A-485D-8084-97D0F1B87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7739D92B-89BB-4E93-AA3E-2B16CAA099BB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8D313E-0007-4BF3-872F-BECC367BA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FB5B7E-5F88-4A20-83C4-E7D3D9BC4A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8517773-7A5D-4712-9419-D6D77D68E1E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072893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14"/>
          <p:cNvGrpSpPr/>
          <p:nvPr/>
        </p:nvGrpSpPr>
        <p:grpSpPr>
          <a:xfrm>
            <a:off x="-1280532" y="-1773863"/>
            <a:ext cx="14166309" cy="9038252"/>
            <a:chOff x="-960399" y="-1330398"/>
            <a:chExt cx="10624732" cy="6778689"/>
          </a:xfrm>
        </p:grpSpPr>
        <p:grpSp>
          <p:nvGrpSpPr>
            <p:cNvPr id="96" name="Google Shape;96;p14"/>
            <p:cNvGrpSpPr/>
            <p:nvPr/>
          </p:nvGrpSpPr>
          <p:grpSpPr>
            <a:xfrm>
              <a:off x="-960399" y="-1330398"/>
              <a:ext cx="10624732" cy="6739642"/>
              <a:chOff x="-960399" y="-1330398"/>
              <a:chExt cx="10624732" cy="6739642"/>
            </a:xfrm>
          </p:grpSpPr>
          <p:sp>
            <p:nvSpPr>
              <p:cNvPr id="97" name="Google Shape;97;p14"/>
              <p:cNvSpPr/>
              <p:nvPr/>
            </p:nvSpPr>
            <p:spPr>
              <a:xfrm>
                <a:off x="-357055" y="3488036"/>
                <a:ext cx="10021388" cy="1921209"/>
              </a:xfrm>
              <a:custGeom>
                <a:avLst/>
                <a:gdLst/>
                <a:ahLst/>
                <a:cxnLst/>
                <a:rect l="l" t="t" r="r" b="b"/>
                <a:pathLst>
                  <a:path w="341357" h="61405" extrusionOk="0">
                    <a:moveTo>
                      <a:pt x="334138" y="0"/>
                    </a:moveTo>
                    <a:cubicBezTo>
                      <a:pt x="326168" y="1688"/>
                      <a:pt x="319802" y="10042"/>
                      <a:pt x="313737" y="13217"/>
                    </a:cubicBezTo>
                    <a:cubicBezTo>
                      <a:pt x="305533" y="17611"/>
                      <a:pt x="295742" y="21504"/>
                      <a:pt x="284965" y="24980"/>
                    </a:cubicBezTo>
                    <a:cubicBezTo>
                      <a:pt x="275374" y="28071"/>
                      <a:pt x="264881" y="30861"/>
                      <a:pt x="253085" y="32732"/>
                    </a:cubicBezTo>
                    <a:cubicBezTo>
                      <a:pt x="240386" y="34737"/>
                      <a:pt x="226568" y="35589"/>
                      <a:pt x="212817" y="36241"/>
                    </a:cubicBezTo>
                    <a:cubicBezTo>
                      <a:pt x="191246" y="37277"/>
                      <a:pt x="169509" y="37862"/>
                      <a:pt x="147754" y="38029"/>
                    </a:cubicBezTo>
                    <a:cubicBezTo>
                      <a:pt x="105064" y="38346"/>
                      <a:pt x="60752" y="37076"/>
                      <a:pt x="21237" y="42891"/>
                    </a:cubicBezTo>
                    <a:cubicBezTo>
                      <a:pt x="17377" y="43459"/>
                      <a:pt x="13484" y="44127"/>
                      <a:pt x="10627" y="45214"/>
                    </a:cubicBezTo>
                    <a:cubicBezTo>
                      <a:pt x="0" y="49274"/>
                      <a:pt x="9106" y="56124"/>
                      <a:pt x="4010" y="61404"/>
                    </a:cubicBezTo>
                    <a:cubicBezTo>
                      <a:pt x="8388" y="57895"/>
                      <a:pt x="15973" y="54904"/>
                      <a:pt x="25314" y="53000"/>
                    </a:cubicBezTo>
                    <a:cubicBezTo>
                      <a:pt x="35556" y="50945"/>
                      <a:pt x="47469" y="50226"/>
                      <a:pt x="59148" y="49792"/>
                    </a:cubicBezTo>
                    <a:cubicBezTo>
                      <a:pt x="73388" y="49260"/>
                      <a:pt x="87669" y="49091"/>
                      <a:pt x="101973" y="49091"/>
                    </a:cubicBezTo>
                    <a:cubicBezTo>
                      <a:pt x="127293" y="49091"/>
                      <a:pt x="152684" y="49623"/>
                      <a:pt x="178035" y="49623"/>
                    </a:cubicBezTo>
                    <a:cubicBezTo>
                      <a:pt x="183399" y="49623"/>
                      <a:pt x="188761" y="49599"/>
                      <a:pt x="194120" y="49541"/>
                    </a:cubicBezTo>
                    <a:cubicBezTo>
                      <a:pt x="239133" y="49073"/>
                      <a:pt x="286101" y="45899"/>
                      <a:pt x="321022" y="35656"/>
                    </a:cubicBezTo>
                    <a:cubicBezTo>
                      <a:pt x="324648" y="34587"/>
                      <a:pt x="328173" y="33434"/>
                      <a:pt x="330295" y="31947"/>
                    </a:cubicBezTo>
                    <a:cubicBezTo>
                      <a:pt x="332083" y="30727"/>
                      <a:pt x="332785" y="29307"/>
                      <a:pt x="333386" y="27920"/>
                    </a:cubicBezTo>
                    <a:cubicBezTo>
                      <a:pt x="337045" y="19549"/>
                      <a:pt x="341356" y="8204"/>
                      <a:pt x="334138" y="0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8" name="Google Shape;98;p14"/>
              <p:cNvSpPr/>
              <p:nvPr/>
            </p:nvSpPr>
            <p:spPr>
              <a:xfrm>
                <a:off x="-527769" y="-1330398"/>
                <a:ext cx="10058672" cy="2296722"/>
              </a:xfrm>
              <a:custGeom>
                <a:avLst/>
                <a:gdLst/>
                <a:ahLst/>
                <a:cxnLst/>
                <a:rect l="l" t="t" r="r" b="b"/>
                <a:pathLst>
                  <a:path w="342627" h="73407" extrusionOk="0">
                    <a:moveTo>
                      <a:pt x="336111" y="1"/>
                    </a:moveTo>
                    <a:cubicBezTo>
                      <a:pt x="334720" y="1"/>
                      <a:pt x="333098" y="706"/>
                      <a:pt x="330830" y="2045"/>
                    </a:cubicBezTo>
                    <a:cubicBezTo>
                      <a:pt x="325834" y="4985"/>
                      <a:pt x="323746" y="8678"/>
                      <a:pt x="318399" y="11736"/>
                    </a:cubicBezTo>
                    <a:cubicBezTo>
                      <a:pt x="284113" y="31184"/>
                      <a:pt x="226318" y="45002"/>
                      <a:pt x="163327" y="48895"/>
                    </a:cubicBezTo>
                    <a:cubicBezTo>
                      <a:pt x="139083" y="50366"/>
                      <a:pt x="114337" y="50449"/>
                      <a:pt x="89959" y="51602"/>
                    </a:cubicBezTo>
                    <a:cubicBezTo>
                      <a:pt x="65548" y="52755"/>
                      <a:pt x="40820" y="55077"/>
                      <a:pt x="21254" y="60458"/>
                    </a:cubicBezTo>
                    <a:cubicBezTo>
                      <a:pt x="9808" y="63616"/>
                      <a:pt x="0" y="68210"/>
                      <a:pt x="251" y="73407"/>
                    </a:cubicBezTo>
                    <a:cubicBezTo>
                      <a:pt x="19366" y="69697"/>
                      <a:pt x="41070" y="68127"/>
                      <a:pt x="62507" y="66857"/>
                    </a:cubicBezTo>
                    <a:cubicBezTo>
                      <a:pt x="91162" y="65136"/>
                      <a:pt x="120035" y="63883"/>
                      <a:pt x="149008" y="63047"/>
                    </a:cubicBezTo>
                    <a:cubicBezTo>
                      <a:pt x="172333" y="62379"/>
                      <a:pt x="195842" y="62012"/>
                      <a:pt x="218682" y="60174"/>
                    </a:cubicBezTo>
                    <a:cubicBezTo>
                      <a:pt x="256744" y="57083"/>
                      <a:pt x="292133" y="49848"/>
                      <a:pt x="319017" y="39656"/>
                    </a:cubicBezTo>
                    <a:cubicBezTo>
                      <a:pt x="324798" y="37467"/>
                      <a:pt x="330296" y="35077"/>
                      <a:pt x="333353" y="32270"/>
                    </a:cubicBezTo>
                    <a:cubicBezTo>
                      <a:pt x="336093" y="29764"/>
                      <a:pt x="336812" y="27024"/>
                      <a:pt x="337363" y="24334"/>
                    </a:cubicBezTo>
                    <a:cubicBezTo>
                      <a:pt x="338098" y="20792"/>
                      <a:pt x="338683" y="17266"/>
                      <a:pt x="339068" y="13724"/>
                    </a:cubicBezTo>
                    <a:cubicBezTo>
                      <a:pt x="339418" y="10516"/>
                      <a:pt x="342626" y="4835"/>
                      <a:pt x="339702" y="1861"/>
                    </a:cubicBezTo>
                    <a:cubicBezTo>
                      <a:pt x="338484" y="602"/>
                      <a:pt x="337396" y="1"/>
                      <a:pt x="336111" y="1"/>
                    </a:cubicBezTo>
                    <a:close/>
                  </a:path>
                </a:pathLst>
              </a:custGeom>
              <a:solidFill>
                <a:srgbClr val="6BE8E4">
                  <a:alpha val="2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99" name="Google Shape;99;p14"/>
              <p:cNvSpPr/>
              <p:nvPr/>
            </p:nvSpPr>
            <p:spPr>
              <a:xfrm>
                <a:off x="-960399" y="-119723"/>
                <a:ext cx="6990371" cy="601940"/>
              </a:xfrm>
              <a:custGeom>
                <a:avLst/>
                <a:gdLst/>
                <a:ahLst/>
                <a:cxnLst/>
                <a:rect l="l" t="t" r="r" b="b"/>
                <a:pathLst>
                  <a:path w="187989" h="15189" extrusionOk="0">
                    <a:moveTo>
                      <a:pt x="187989" y="1"/>
                    </a:moveTo>
                    <a:cubicBezTo>
                      <a:pt x="171671" y="1747"/>
                      <a:pt x="153822" y="2218"/>
                      <a:pt x="135713" y="2218"/>
                    </a:cubicBezTo>
                    <a:cubicBezTo>
                      <a:pt x="114592" y="2218"/>
                      <a:pt x="93118" y="1578"/>
                      <a:pt x="73307" y="1578"/>
                    </a:cubicBezTo>
                    <a:cubicBezTo>
                      <a:pt x="71927" y="1578"/>
                      <a:pt x="70554" y="1581"/>
                      <a:pt x="69191" y="1588"/>
                    </a:cubicBezTo>
                    <a:cubicBezTo>
                      <a:pt x="67737" y="1595"/>
                      <a:pt x="66247" y="1598"/>
                      <a:pt x="64725" y="1598"/>
                    </a:cubicBezTo>
                    <a:cubicBezTo>
                      <a:pt x="61441" y="1598"/>
                      <a:pt x="58014" y="1586"/>
                      <a:pt x="54516" y="1586"/>
                    </a:cubicBezTo>
                    <a:cubicBezTo>
                      <a:pt x="40926" y="1586"/>
                      <a:pt x="26270" y="1760"/>
                      <a:pt x="14787" y="3459"/>
                    </a:cubicBezTo>
                    <a:cubicBezTo>
                      <a:pt x="0" y="5631"/>
                      <a:pt x="3041" y="10360"/>
                      <a:pt x="4712" y="15189"/>
                    </a:cubicBezTo>
                    <a:lnTo>
                      <a:pt x="4712" y="15189"/>
                    </a:lnTo>
                    <a:cubicBezTo>
                      <a:pt x="32699" y="7987"/>
                      <a:pt x="63794" y="7336"/>
                      <a:pt x="97127" y="6266"/>
                    </a:cubicBezTo>
                    <a:cubicBezTo>
                      <a:pt x="127905" y="5297"/>
                      <a:pt x="158398" y="3175"/>
                      <a:pt x="187989" y="1"/>
                    </a:cubicBezTo>
                    <a:close/>
                  </a:path>
                </a:pathLst>
              </a:custGeom>
              <a:solidFill>
                <a:srgbClr val="26BCB6">
                  <a:alpha val="100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00" name="Google Shape;100;p14"/>
            <p:cNvSpPr/>
            <p:nvPr/>
          </p:nvSpPr>
          <p:spPr>
            <a:xfrm rot="10800000">
              <a:off x="1867401" y="4846352"/>
              <a:ext cx="6990371" cy="601940"/>
            </a:xfrm>
            <a:custGeom>
              <a:avLst/>
              <a:gdLst/>
              <a:ahLst/>
              <a:cxnLst/>
              <a:rect l="l" t="t" r="r" b="b"/>
              <a:pathLst>
                <a:path w="187989" h="15189" extrusionOk="0">
                  <a:moveTo>
                    <a:pt x="187989" y="1"/>
                  </a:moveTo>
                  <a:cubicBezTo>
                    <a:pt x="171671" y="1747"/>
                    <a:pt x="153822" y="2218"/>
                    <a:pt x="135713" y="2218"/>
                  </a:cubicBezTo>
                  <a:cubicBezTo>
                    <a:pt x="114592" y="2218"/>
                    <a:pt x="93118" y="1578"/>
                    <a:pt x="73307" y="1578"/>
                  </a:cubicBezTo>
                  <a:cubicBezTo>
                    <a:pt x="71927" y="1578"/>
                    <a:pt x="70554" y="1581"/>
                    <a:pt x="69191" y="1588"/>
                  </a:cubicBezTo>
                  <a:cubicBezTo>
                    <a:pt x="67737" y="1595"/>
                    <a:pt x="66247" y="1598"/>
                    <a:pt x="64725" y="1598"/>
                  </a:cubicBezTo>
                  <a:cubicBezTo>
                    <a:pt x="61441" y="1598"/>
                    <a:pt x="58014" y="1586"/>
                    <a:pt x="54516" y="1586"/>
                  </a:cubicBezTo>
                  <a:cubicBezTo>
                    <a:pt x="40926" y="1586"/>
                    <a:pt x="26270" y="1760"/>
                    <a:pt x="14787" y="3459"/>
                  </a:cubicBezTo>
                  <a:cubicBezTo>
                    <a:pt x="0" y="5631"/>
                    <a:pt x="3041" y="10360"/>
                    <a:pt x="4712" y="15189"/>
                  </a:cubicBezTo>
                  <a:lnTo>
                    <a:pt x="4712" y="15189"/>
                  </a:lnTo>
                  <a:cubicBezTo>
                    <a:pt x="32699" y="7987"/>
                    <a:pt x="63794" y="7336"/>
                    <a:pt x="97127" y="6266"/>
                  </a:cubicBezTo>
                  <a:cubicBezTo>
                    <a:pt x="127905" y="5297"/>
                    <a:pt x="158398" y="3175"/>
                    <a:pt x="187989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1" name="Google Shape;101;p14"/>
          <p:cNvSpPr txBox="1">
            <a:spLocks noGrp="1"/>
          </p:cNvSpPr>
          <p:nvPr>
            <p:ph type="title"/>
          </p:nvPr>
        </p:nvSpPr>
        <p:spPr>
          <a:xfrm>
            <a:off x="1966800" y="2823233"/>
            <a:ext cx="8258400" cy="209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title" idx="2" hasCustomPrompt="1"/>
          </p:nvPr>
        </p:nvSpPr>
        <p:spPr>
          <a:xfrm>
            <a:off x="5230400" y="1602040"/>
            <a:ext cx="1731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8000">
                <a:solidFill>
                  <a:schemeClr val="lt1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5546972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0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DCE09D-A31F-4AC4-BEB0-6E3E80115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DC00385-7A00-4D91-816B-63CF0B63D5E5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B1F652-C1DA-438D-93B3-32205FD5D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CE9E9F-C644-4023-B322-64F5791AA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F5D4F462-BB1F-45D3-9CFC-115F8440EEB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5952872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62C65F-2021-4268-858D-79F987EFEE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71A97EC-201B-46B8-84E9-4F26359E273F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8EF877-42B3-4E56-94CE-67EA10E3F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75366E-3BE1-47F8-A782-A47A9E3DA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CE4CE369-4418-4B4C-9200-745E36A9297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5245545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1FDDF-F7C2-4C81-9D40-A807486C37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5EE4834-A7CA-4690-BCC9-B4A3DA4ADB40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E38949-AAD7-43DD-9083-ABC6BE6F33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360FDE-CFBB-4588-ADEE-01BE8CB18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199E508F-C157-4256-B801-B7344D5642A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9330478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49AF44-1DBB-461B-B348-3034CDFFEA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307A35B4-7C4D-4C3F-80ED-F64B959CE7D9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BC5498-6464-4547-BCD3-6DD073351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A7B2EB-DFBF-43BD-AC67-1144CE6A6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7DEF158D-E77A-4998-B1FA-694D4635373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5482886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8ACAC1-3C56-4E17-A80D-C626A52E1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3A896D4-18A0-44C4-BD73-4A8499A262EF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507B84-40D7-4AD9-B60A-C05F6E8EF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01D951-AC7E-4D8F-93C1-AE01622F5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3A9CA12-753C-40A0-A482-B24515931A5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7105185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A53F34-A50E-4EC3-84DF-C9B901410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C2092C3-F573-4AE3-B85B-0A348C9E6D21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D74062-2A3E-4CB1-8230-467302C8C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FEC912-267A-4277-8031-995EA6558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DA80811-8476-4982-9E2C-3B64469C952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4169439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3424C-FEA0-4F31-BD8D-3D7E091FC4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C97A8C37-1F68-4E4C-B446-2893ABBAAAB3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F12353-B8D3-453F-AC5D-00FEF2F0A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1727A5-5714-42D8-9575-9F3859629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E4DB66F7-215C-45AF-BCB3-2FD9806F679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4309407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48845E-0940-48FF-84ED-6D895B1ABB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4B132ED8-684A-4903-8068-8A5887EDDD2C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47735C-5AD2-4762-8087-29D6024A0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8460D0-20A4-4CA3-9291-3B5302708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EED0450-3749-4F93-9A77-3B5EDF81F1F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2353760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37C2B2-EDCC-47C5-91DE-553F0202C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699377B-2E6C-4A0E-B8B1-B9257AC1FF0F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B996FA-C622-444D-B419-192E61839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3D80F1-7F9C-40C6-BB9D-EF623C3F6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75D24F6A-F2CE-4E10-9F81-B148054E189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86896013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9"/>
            <a:ext cx="9144000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173" indent="0" algn="ctr">
              <a:buNone/>
              <a:defRPr sz="1999"/>
            </a:lvl2pPr>
            <a:lvl3pPr marL="914347" indent="0" algn="ctr">
              <a:buNone/>
              <a:defRPr sz="1799"/>
            </a:lvl3pPr>
            <a:lvl4pPr marL="1371519" indent="0" algn="ctr">
              <a:buNone/>
              <a:defRPr sz="1599"/>
            </a:lvl4pPr>
            <a:lvl5pPr marL="1828693" indent="0" algn="ctr">
              <a:buNone/>
              <a:defRPr sz="1599"/>
            </a:lvl5pPr>
            <a:lvl6pPr marL="2285866" indent="0" algn="ctr">
              <a:buNone/>
              <a:defRPr sz="1599"/>
            </a:lvl6pPr>
            <a:lvl7pPr marL="2743040" indent="0" algn="ctr">
              <a:buNone/>
              <a:defRPr sz="1599"/>
            </a:lvl7pPr>
            <a:lvl8pPr marL="3200213" indent="0" algn="ctr">
              <a:buNone/>
              <a:defRPr sz="1599"/>
            </a:lvl8pPr>
            <a:lvl9pPr marL="3657387" indent="0" algn="ctr">
              <a:buNone/>
              <a:defRPr sz="1599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E0814F-2B8A-483A-8530-A44FB3A1B7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08ABF0F-0C00-428D-BA24-7F2F1FB0C9F7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21E26-252A-4CB8-9538-BF1CD8AF64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0E6B8A-09D1-4A07-8908-A5F667FF1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574376E0-1F00-4F1D-9C88-15716797F89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04415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oogle Shape;104;p15"/>
          <p:cNvGrpSpPr/>
          <p:nvPr/>
        </p:nvGrpSpPr>
        <p:grpSpPr>
          <a:xfrm>
            <a:off x="-1111757" y="-1354635"/>
            <a:ext cx="14415511" cy="8420077"/>
            <a:chOff x="-569956" y="-1015976"/>
            <a:chExt cx="10811633" cy="6315058"/>
          </a:xfrm>
        </p:grpSpPr>
        <p:sp>
          <p:nvSpPr>
            <p:cNvPr id="105" name="Google Shape;105;p15"/>
            <p:cNvSpPr/>
            <p:nvPr/>
          </p:nvSpPr>
          <p:spPr>
            <a:xfrm>
              <a:off x="-559651" y="3756512"/>
              <a:ext cx="10801329" cy="1342046"/>
            </a:xfrm>
            <a:custGeom>
              <a:avLst/>
              <a:gdLst/>
              <a:ahLst/>
              <a:cxnLst/>
              <a:rect l="l" t="t" r="r" b="b"/>
              <a:pathLst>
                <a:path w="367924" h="42894" extrusionOk="0">
                  <a:moveTo>
                    <a:pt x="341783" y="1"/>
                  </a:moveTo>
                  <a:cubicBezTo>
                    <a:pt x="333736" y="1"/>
                    <a:pt x="322309" y="8450"/>
                    <a:pt x="317463" y="10488"/>
                  </a:cubicBezTo>
                  <a:cubicBezTo>
                    <a:pt x="308006" y="14464"/>
                    <a:pt x="297112" y="18007"/>
                    <a:pt x="285065" y="20931"/>
                  </a:cubicBezTo>
                  <a:cubicBezTo>
                    <a:pt x="271398" y="24239"/>
                    <a:pt x="256210" y="26745"/>
                    <a:pt x="240186" y="28149"/>
                  </a:cubicBezTo>
                  <a:cubicBezTo>
                    <a:pt x="227918" y="29223"/>
                    <a:pt x="215437" y="29665"/>
                    <a:pt x="202882" y="29665"/>
                  </a:cubicBezTo>
                  <a:cubicBezTo>
                    <a:pt x="178143" y="29665"/>
                    <a:pt x="153113" y="27949"/>
                    <a:pt x="128840" y="25977"/>
                  </a:cubicBezTo>
                  <a:cubicBezTo>
                    <a:pt x="95971" y="23290"/>
                    <a:pt x="62806" y="20118"/>
                    <a:pt x="29247" y="20118"/>
                  </a:cubicBezTo>
                  <a:cubicBezTo>
                    <a:pt x="25446" y="20118"/>
                    <a:pt x="21640" y="20159"/>
                    <a:pt x="17828" y="20246"/>
                  </a:cubicBezTo>
                  <a:cubicBezTo>
                    <a:pt x="13300" y="20346"/>
                    <a:pt x="8305" y="20597"/>
                    <a:pt x="5297" y="21833"/>
                  </a:cubicBezTo>
                  <a:cubicBezTo>
                    <a:pt x="268" y="23905"/>
                    <a:pt x="3827" y="27330"/>
                    <a:pt x="0" y="29703"/>
                  </a:cubicBezTo>
                  <a:cubicBezTo>
                    <a:pt x="9088" y="28831"/>
                    <a:pt x="18272" y="28463"/>
                    <a:pt x="27503" y="28463"/>
                  </a:cubicBezTo>
                  <a:cubicBezTo>
                    <a:pt x="56306" y="28463"/>
                    <a:pt x="85557" y="32046"/>
                    <a:pt x="113686" y="35083"/>
                  </a:cubicBezTo>
                  <a:cubicBezTo>
                    <a:pt x="140169" y="37940"/>
                    <a:pt x="167086" y="40313"/>
                    <a:pt x="194472" y="41733"/>
                  </a:cubicBezTo>
                  <a:cubicBezTo>
                    <a:pt x="208057" y="42438"/>
                    <a:pt x="221869" y="42893"/>
                    <a:pt x="235611" y="42893"/>
                  </a:cubicBezTo>
                  <a:cubicBezTo>
                    <a:pt x="252493" y="42893"/>
                    <a:pt x="269271" y="42205"/>
                    <a:pt x="285400" y="40446"/>
                  </a:cubicBezTo>
                  <a:cubicBezTo>
                    <a:pt x="314673" y="37255"/>
                    <a:pt x="341707" y="30120"/>
                    <a:pt x="353804" y="19995"/>
                  </a:cubicBezTo>
                  <a:lnTo>
                    <a:pt x="353804" y="19995"/>
                  </a:lnTo>
                  <a:cubicBezTo>
                    <a:pt x="326380" y="28706"/>
                    <a:pt x="289970" y="33648"/>
                    <a:pt x="253414" y="33648"/>
                  </a:cubicBezTo>
                  <a:cubicBezTo>
                    <a:pt x="252107" y="33648"/>
                    <a:pt x="250800" y="33642"/>
                    <a:pt x="249493" y="33629"/>
                  </a:cubicBezTo>
                  <a:cubicBezTo>
                    <a:pt x="271548" y="32861"/>
                    <a:pt x="291548" y="28617"/>
                    <a:pt x="309109" y="23754"/>
                  </a:cubicBezTo>
                  <a:cubicBezTo>
                    <a:pt x="316177" y="21800"/>
                    <a:pt x="367923" y="2434"/>
                    <a:pt x="342760" y="45"/>
                  </a:cubicBezTo>
                  <a:cubicBezTo>
                    <a:pt x="342440" y="15"/>
                    <a:pt x="342114" y="1"/>
                    <a:pt x="341783" y="1"/>
                  </a:cubicBezTo>
                  <a:close/>
                </a:path>
              </a:pathLst>
            </a:custGeom>
            <a:solidFill>
              <a:srgbClr val="26BCB6">
                <a:alpha val="1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15"/>
            <p:cNvSpPr/>
            <p:nvPr/>
          </p:nvSpPr>
          <p:spPr>
            <a:xfrm>
              <a:off x="-402207" y="4811185"/>
              <a:ext cx="5682232" cy="487897"/>
            </a:xfrm>
            <a:custGeom>
              <a:avLst/>
              <a:gdLst/>
              <a:ahLst/>
              <a:cxnLst/>
              <a:rect l="l" t="t" r="r" b="b"/>
              <a:pathLst>
                <a:path w="193553" h="15594" extrusionOk="0">
                  <a:moveTo>
                    <a:pt x="15263" y="1"/>
                  </a:moveTo>
                  <a:cubicBezTo>
                    <a:pt x="6162" y="1"/>
                    <a:pt x="1762" y="877"/>
                    <a:pt x="1" y="6436"/>
                  </a:cubicBezTo>
                  <a:cubicBezTo>
                    <a:pt x="9519" y="5536"/>
                    <a:pt x="19199" y="5158"/>
                    <a:pt x="28938" y="5158"/>
                  </a:cubicBezTo>
                  <a:cubicBezTo>
                    <a:pt x="51733" y="5158"/>
                    <a:pt x="74851" y="7227"/>
                    <a:pt x="96977" y="9510"/>
                  </a:cubicBezTo>
                  <a:cubicBezTo>
                    <a:pt x="124528" y="12367"/>
                    <a:pt x="152612" y="15593"/>
                    <a:pt x="181053" y="15593"/>
                  </a:cubicBezTo>
                  <a:cubicBezTo>
                    <a:pt x="185212" y="15593"/>
                    <a:pt x="189379" y="15524"/>
                    <a:pt x="193553" y="15375"/>
                  </a:cubicBezTo>
                  <a:lnTo>
                    <a:pt x="193553" y="15375"/>
                  </a:lnTo>
                  <a:cubicBezTo>
                    <a:pt x="192260" y="15395"/>
                    <a:pt x="190971" y="15405"/>
                    <a:pt x="189686" y="15405"/>
                  </a:cubicBezTo>
                  <a:cubicBezTo>
                    <a:pt x="161490" y="15405"/>
                    <a:pt x="134929" y="10636"/>
                    <a:pt x="108323" y="7104"/>
                  </a:cubicBezTo>
                  <a:cubicBezTo>
                    <a:pt x="83360" y="3779"/>
                    <a:pt x="57395" y="1473"/>
                    <a:pt x="31045" y="187"/>
                  </a:cubicBezTo>
                  <a:cubicBezTo>
                    <a:pt x="24651" y="187"/>
                    <a:pt x="19458" y="1"/>
                    <a:pt x="15263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15"/>
            <p:cNvSpPr/>
            <p:nvPr/>
          </p:nvSpPr>
          <p:spPr>
            <a:xfrm>
              <a:off x="-569956" y="-1015976"/>
              <a:ext cx="10377994" cy="2326100"/>
            </a:xfrm>
            <a:custGeom>
              <a:avLst/>
              <a:gdLst/>
              <a:ahLst/>
              <a:cxnLst/>
              <a:rect l="l" t="t" r="r" b="b"/>
              <a:pathLst>
                <a:path w="353504" h="74346" extrusionOk="0">
                  <a:moveTo>
                    <a:pt x="305088" y="1"/>
                  </a:moveTo>
                  <a:cubicBezTo>
                    <a:pt x="295406" y="1"/>
                    <a:pt x="286771" y="2206"/>
                    <a:pt x="278883" y="4287"/>
                  </a:cubicBezTo>
                  <a:cubicBezTo>
                    <a:pt x="254155" y="10786"/>
                    <a:pt x="227922" y="16918"/>
                    <a:pt x="198365" y="19759"/>
                  </a:cubicBezTo>
                  <a:cubicBezTo>
                    <a:pt x="174973" y="22015"/>
                    <a:pt x="150495" y="22098"/>
                    <a:pt x="126384" y="22817"/>
                  </a:cubicBezTo>
                  <a:cubicBezTo>
                    <a:pt x="103343" y="23485"/>
                    <a:pt x="80452" y="24738"/>
                    <a:pt x="57896" y="26526"/>
                  </a:cubicBezTo>
                  <a:cubicBezTo>
                    <a:pt x="44161" y="27612"/>
                    <a:pt x="30160" y="28999"/>
                    <a:pt x="18981" y="32056"/>
                  </a:cubicBezTo>
                  <a:cubicBezTo>
                    <a:pt x="7803" y="35147"/>
                    <a:pt x="1" y="40310"/>
                    <a:pt x="2975" y="45256"/>
                  </a:cubicBezTo>
                  <a:cubicBezTo>
                    <a:pt x="16993" y="40327"/>
                    <a:pt x="36525" y="37871"/>
                    <a:pt x="55924" y="36868"/>
                  </a:cubicBezTo>
                  <a:cubicBezTo>
                    <a:pt x="75323" y="35849"/>
                    <a:pt x="95072" y="36133"/>
                    <a:pt x="114655" y="35866"/>
                  </a:cubicBezTo>
                  <a:cubicBezTo>
                    <a:pt x="156092" y="35281"/>
                    <a:pt x="197279" y="32207"/>
                    <a:pt x="235942" y="26793"/>
                  </a:cubicBezTo>
                  <a:lnTo>
                    <a:pt x="235942" y="26793"/>
                  </a:lnTo>
                  <a:cubicBezTo>
                    <a:pt x="173887" y="44905"/>
                    <a:pt x="75473" y="38122"/>
                    <a:pt x="13735" y="56367"/>
                  </a:cubicBezTo>
                  <a:lnTo>
                    <a:pt x="8288" y="74346"/>
                  </a:lnTo>
                  <a:cubicBezTo>
                    <a:pt x="22340" y="69717"/>
                    <a:pt x="37578" y="65256"/>
                    <a:pt x="55790" y="63234"/>
                  </a:cubicBezTo>
                  <a:cubicBezTo>
                    <a:pt x="64161" y="62315"/>
                    <a:pt x="72883" y="61948"/>
                    <a:pt x="81572" y="61597"/>
                  </a:cubicBezTo>
                  <a:lnTo>
                    <a:pt x="169860" y="57904"/>
                  </a:lnTo>
                  <a:cubicBezTo>
                    <a:pt x="189208" y="57086"/>
                    <a:pt x="208640" y="56267"/>
                    <a:pt x="227421" y="54412"/>
                  </a:cubicBezTo>
                  <a:cubicBezTo>
                    <a:pt x="262425" y="50920"/>
                    <a:pt x="294322" y="43669"/>
                    <a:pt x="318650" y="33978"/>
                  </a:cubicBezTo>
                  <a:cubicBezTo>
                    <a:pt x="328525" y="30051"/>
                    <a:pt x="344381" y="23936"/>
                    <a:pt x="348809" y="18823"/>
                  </a:cubicBezTo>
                  <a:cubicBezTo>
                    <a:pt x="353504" y="13393"/>
                    <a:pt x="336611" y="6576"/>
                    <a:pt x="326102" y="3368"/>
                  </a:cubicBezTo>
                  <a:cubicBezTo>
                    <a:pt x="320404" y="1630"/>
                    <a:pt x="313620" y="126"/>
                    <a:pt x="306135" y="9"/>
                  </a:cubicBezTo>
                  <a:cubicBezTo>
                    <a:pt x="305785" y="4"/>
                    <a:pt x="305436" y="1"/>
                    <a:pt x="305088" y="1"/>
                  </a:cubicBezTo>
                  <a:close/>
                </a:path>
              </a:pathLst>
            </a:custGeom>
            <a:solidFill>
              <a:srgbClr val="6BE8E4">
                <a:alpha val="200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08" name="Google Shape;108;p15"/>
          <p:cNvSpPr txBox="1">
            <a:spLocks noGrp="1"/>
          </p:cNvSpPr>
          <p:nvPr>
            <p:ph type="title"/>
          </p:nvPr>
        </p:nvSpPr>
        <p:spPr>
          <a:xfrm>
            <a:off x="4701485" y="2475200"/>
            <a:ext cx="6528400" cy="312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66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09" name="Google Shape;109;p15"/>
          <p:cNvSpPr txBox="1">
            <a:spLocks noGrp="1"/>
          </p:cNvSpPr>
          <p:nvPr>
            <p:ph type="title" idx="2" hasCustomPrompt="1"/>
          </p:nvPr>
        </p:nvSpPr>
        <p:spPr>
          <a:xfrm>
            <a:off x="7154085" y="1254000"/>
            <a:ext cx="1623200" cy="1221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6000"/>
              <a:buNone/>
              <a:defRPr sz="80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7244795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6634D-53FF-44F3-8C61-C2679CBC1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D934406E-7B67-43B5-8364-4AF9942F1076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BE52A7-8DC2-4DA2-8AC3-52F803E40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2D44BA-9C64-46C9-896A-E92FFE632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96E2FA3E-BC87-4AC1-9BCD-6D3098F774B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0123232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599" cy="2852737"/>
          </a:xfrm>
        </p:spPr>
        <p:txBody>
          <a:bodyPr anchor="b"/>
          <a:lstStyle>
            <a:lvl1pPr>
              <a:defRPr sz="5999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599" cy="1500188"/>
          </a:xfr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173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347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519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4pPr>
            <a:lvl5pPr marL="1828693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5pPr>
            <a:lvl6pPr marL="2285866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6pPr>
            <a:lvl7pPr marL="2743040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7pPr>
            <a:lvl8pPr marL="3200213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8pPr>
            <a:lvl9pPr marL="3657387" indent="0">
              <a:buNone/>
              <a:defRPr sz="15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60918D-5815-4FB3-B964-5055F29ED0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10D0323-C8EB-4405-B7C2-D75339F4AB30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CF0FB6-AF90-426E-8BA3-0B51BE5017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BD8A06-F5B0-4F35-932E-5F6F58FECA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6D6B71B-EF6C-483E-A588-3FA286154EB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5665506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6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02B6A9A-A0E7-4408-AFDD-EC6BB23D24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1F11A9AC-0440-4685-99E2-258DDC0C9FA4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654BFB-7FB6-4921-BB58-463A8967A6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7D98CC-6695-40DB-B5BF-3C0A00FC8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E51E581-7387-4E13-B0AB-C588EB24685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10111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6"/>
            <a:ext cx="10515599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6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4"/>
            <a:ext cx="515778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4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2B40B0-98AB-4007-8AEB-5C9C1B75D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6733D79C-52D2-40FE-BFDE-F07D8A692716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A0EF8B7-468E-42A4-B8CB-250AC81B6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67A2ECD-840B-4A2D-991B-B504682EC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E4E51E4-1033-48A1-8086-3E2C1B53039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6603959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8DA409-CFDB-45F2-89EC-F321B5B0F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844D32C2-CEED-4202-BE01-E140C2D7D16E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751F03-D501-41BF-B47C-B160365A5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BB0D29-8EC9-44F0-AE1C-C1174FC91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149F2D7-26C4-4AE5-B4E8-C6B0C84A905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976312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48B47C-EA09-49E5-BB08-93E9805ED9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05AB430-7EB3-4884-80EB-32049E31F3C0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FBB3B8-FB03-4263-BFC3-B0D26D509E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B4208C-AA5A-4183-9742-48FE65170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5E23024A-8A25-4301-99E8-9EA12BF8024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17247316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9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399"/>
            <a:ext cx="3932237" cy="3811589"/>
          </a:xfrm>
        </p:spPr>
        <p:txBody>
          <a:bodyPr/>
          <a:lstStyle>
            <a:lvl1pPr marL="0" indent="0">
              <a:buNone/>
              <a:defRPr sz="1599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5F0F75-6E75-4BD8-882B-92B816BE8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2E7C34C3-D145-4147-8AF2-AF4A2B2C287E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54C577-3368-45F6-B128-7E8D191DB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BC5A10-4C94-4B42-B24D-DD5C035D3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C80C8D1-2198-49B3-B10E-8115CF53076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72713309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37" cy="160020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9" y="987426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73" indent="0">
              <a:buNone/>
              <a:defRPr sz="2800"/>
            </a:lvl2pPr>
            <a:lvl3pPr marL="914347" indent="0">
              <a:buNone/>
              <a:defRPr sz="2399"/>
            </a:lvl3pPr>
            <a:lvl4pPr marL="1371519" indent="0">
              <a:buNone/>
              <a:defRPr sz="1999"/>
            </a:lvl4pPr>
            <a:lvl5pPr marL="1828693" indent="0">
              <a:buNone/>
              <a:defRPr sz="1999"/>
            </a:lvl5pPr>
            <a:lvl6pPr marL="2285866" indent="0">
              <a:buNone/>
              <a:defRPr sz="1999"/>
            </a:lvl6pPr>
            <a:lvl7pPr marL="2743040" indent="0">
              <a:buNone/>
              <a:defRPr sz="1999"/>
            </a:lvl7pPr>
            <a:lvl8pPr marL="3200213" indent="0">
              <a:buNone/>
              <a:defRPr sz="1999"/>
            </a:lvl8pPr>
            <a:lvl9pPr marL="3657387" indent="0">
              <a:buNone/>
              <a:defRPr sz="1999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399"/>
            <a:ext cx="3932237" cy="3811589"/>
          </a:xfrm>
        </p:spPr>
        <p:txBody>
          <a:bodyPr/>
          <a:lstStyle>
            <a:lvl1pPr marL="0" indent="0">
              <a:buNone/>
              <a:defRPr sz="1599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8DCC89-ED75-4332-A951-533A8AB0F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E349BD36-A468-4EFE-A6F3-7B425B81BD71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AC3FC0-1DB1-413E-A0D9-918347D143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BCD0CD-FA9D-43A6-9199-3E3DF83C7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BD65A713-6C9F-4B57-AEB4-0C6856AFF74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90520631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277E53-A468-4885-A780-7FF4E4789D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F2A0614D-3F3A-4EAA-9A84-0C91D813A760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578964-8B03-414F-AF72-5DD5B31AD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4500F2-1A47-45EC-B20C-035924F02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D321AD5-634E-4C44-81A8-49D079E6665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6585516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4"/>
            <a:ext cx="2628901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4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2E8D84-B4EA-4AFE-9467-4D691242AF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fld id="{0D59AFF3-A55D-4FD4-BD79-5A05617E8934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6140FB-03B4-47BE-AD76-3C5B0C08C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A697EC-52B5-427C-A6DB-FBE3AF1CC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312A754-C4B2-42DC-B5A5-47BD427F22B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644898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18" Type="http://schemas.openxmlformats.org/officeDocument/2006/relationships/slideLayout" Target="../slideLayouts/slideLayout49.xml"/><Relationship Id="rId26" Type="http://schemas.openxmlformats.org/officeDocument/2006/relationships/theme" Target="../theme/theme3.xml"/><Relationship Id="rId3" Type="http://schemas.openxmlformats.org/officeDocument/2006/relationships/slideLayout" Target="../slideLayouts/slideLayout34.xml"/><Relationship Id="rId21" Type="http://schemas.openxmlformats.org/officeDocument/2006/relationships/slideLayout" Target="../slideLayouts/slideLayout52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slideLayout" Target="../slideLayouts/slideLayout48.xml"/><Relationship Id="rId25" Type="http://schemas.openxmlformats.org/officeDocument/2006/relationships/slideLayout" Target="../slideLayouts/slideLayout56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20" Type="http://schemas.openxmlformats.org/officeDocument/2006/relationships/slideLayout" Target="../slideLayouts/slideLayout51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24" Type="http://schemas.openxmlformats.org/officeDocument/2006/relationships/slideLayout" Target="../slideLayouts/slideLayout55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23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1.xml"/><Relationship Id="rId19" Type="http://schemas.openxmlformats.org/officeDocument/2006/relationships/slideLayout" Target="../slideLayouts/slideLayout50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Relationship Id="rId22" Type="http://schemas.openxmlformats.org/officeDocument/2006/relationships/slideLayout" Target="../slideLayouts/slideLayout5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5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81.xml"/><Relationship Id="rId18" Type="http://schemas.openxmlformats.org/officeDocument/2006/relationships/slideLayout" Target="../slideLayouts/slideLayout86.xml"/><Relationship Id="rId26" Type="http://schemas.openxmlformats.org/officeDocument/2006/relationships/slideLayout" Target="../slideLayouts/slideLayout94.xml"/><Relationship Id="rId3" Type="http://schemas.openxmlformats.org/officeDocument/2006/relationships/slideLayout" Target="../slideLayouts/slideLayout71.xml"/><Relationship Id="rId21" Type="http://schemas.openxmlformats.org/officeDocument/2006/relationships/slideLayout" Target="../slideLayouts/slideLayout89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17" Type="http://schemas.openxmlformats.org/officeDocument/2006/relationships/slideLayout" Target="../slideLayouts/slideLayout85.xml"/><Relationship Id="rId25" Type="http://schemas.openxmlformats.org/officeDocument/2006/relationships/slideLayout" Target="../slideLayouts/slideLayout93.xml"/><Relationship Id="rId33" Type="http://schemas.openxmlformats.org/officeDocument/2006/relationships/image" Target="../media/image1.jpeg"/><Relationship Id="rId2" Type="http://schemas.openxmlformats.org/officeDocument/2006/relationships/slideLayout" Target="../slideLayouts/slideLayout70.xml"/><Relationship Id="rId16" Type="http://schemas.openxmlformats.org/officeDocument/2006/relationships/slideLayout" Target="../slideLayouts/slideLayout84.xml"/><Relationship Id="rId20" Type="http://schemas.openxmlformats.org/officeDocument/2006/relationships/slideLayout" Target="../slideLayouts/slideLayout88.xml"/><Relationship Id="rId29" Type="http://schemas.openxmlformats.org/officeDocument/2006/relationships/slideLayout" Target="../slideLayouts/slideLayout97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24" Type="http://schemas.openxmlformats.org/officeDocument/2006/relationships/slideLayout" Target="../slideLayouts/slideLayout92.xml"/><Relationship Id="rId32" Type="http://schemas.openxmlformats.org/officeDocument/2006/relationships/theme" Target="../theme/theme5.xml"/><Relationship Id="rId5" Type="http://schemas.openxmlformats.org/officeDocument/2006/relationships/slideLayout" Target="../slideLayouts/slideLayout73.xml"/><Relationship Id="rId15" Type="http://schemas.openxmlformats.org/officeDocument/2006/relationships/slideLayout" Target="../slideLayouts/slideLayout83.xml"/><Relationship Id="rId23" Type="http://schemas.openxmlformats.org/officeDocument/2006/relationships/slideLayout" Target="../slideLayouts/slideLayout91.xml"/><Relationship Id="rId28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78.xml"/><Relationship Id="rId19" Type="http://schemas.openxmlformats.org/officeDocument/2006/relationships/slideLayout" Target="../slideLayouts/slideLayout87.xml"/><Relationship Id="rId31" Type="http://schemas.openxmlformats.org/officeDocument/2006/relationships/slideLayout" Target="../slideLayouts/slideLayout99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slideLayout" Target="../slideLayouts/slideLayout82.xml"/><Relationship Id="rId22" Type="http://schemas.openxmlformats.org/officeDocument/2006/relationships/slideLayout" Target="../slideLayouts/slideLayout90.xml"/><Relationship Id="rId27" Type="http://schemas.openxmlformats.org/officeDocument/2006/relationships/slideLayout" Target="../slideLayouts/slideLayout95.xml"/><Relationship Id="rId30" Type="http://schemas.openxmlformats.org/officeDocument/2006/relationships/slideLayout" Target="../slideLayouts/slideLayout98.xml"/><Relationship Id="rId8" Type="http://schemas.openxmlformats.org/officeDocument/2006/relationships/slideLayout" Target="../slideLayouts/slideLayout7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18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2.xml"/><Relationship Id="rId21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17" Type="http://schemas.openxmlformats.org/officeDocument/2006/relationships/slideLayout" Target="../slideLayouts/slideLayout116.xml"/><Relationship Id="rId25" Type="http://schemas.openxmlformats.org/officeDocument/2006/relationships/image" Target="../media/image2.jpeg"/><Relationship Id="rId2" Type="http://schemas.openxmlformats.org/officeDocument/2006/relationships/slideLayout" Target="../slideLayouts/slideLayout101.xml"/><Relationship Id="rId16" Type="http://schemas.openxmlformats.org/officeDocument/2006/relationships/slideLayout" Target="../slideLayouts/slideLayout115.xml"/><Relationship Id="rId20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24" Type="http://schemas.openxmlformats.org/officeDocument/2006/relationships/theme" Target="../theme/theme6.xml"/><Relationship Id="rId5" Type="http://schemas.openxmlformats.org/officeDocument/2006/relationships/slideLayout" Target="../slideLayouts/slideLayout104.xml"/><Relationship Id="rId15" Type="http://schemas.openxmlformats.org/officeDocument/2006/relationships/slideLayout" Target="../slideLayouts/slideLayout114.xml"/><Relationship Id="rId23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09.xml"/><Relationship Id="rId19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slideLayout" Target="../slideLayouts/slideLayout113.xml"/><Relationship Id="rId22" Type="http://schemas.openxmlformats.org/officeDocument/2006/relationships/slideLayout" Target="../slideLayouts/slideLayout1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93367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Fredoka"/>
              <a:buNone/>
              <a:defRPr sz="3500" b="1">
                <a:solidFill>
                  <a:schemeClr val="dk1"/>
                </a:solidFill>
                <a:latin typeface="Fredoka"/>
                <a:ea typeface="Fredoka"/>
                <a:cs typeface="Fredoka"/>
                <a:sym typeface="Fredok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536633"/>
            <a:ext cx="102900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●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○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missioner"/>
              <a:buChar char="■"/>
              <a:defRPr>
                <a:solidFill>
                  <a:schemeClr val="dk1"/>
                </a:solidFill>
                <a:latin typeface="Commissioner"/>
                <a:ea typeface="Commissioner"/>
                <a:cs typeface="Commissioner"/>
                <a:sym typeface="Commission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022233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90" r:id="rId3"/>
    <p:sldLayoutId id="2147483691" r:id="rId4"/>
    <p:sldLayoutId id="2147483692" r:id="rId5"/>
    <p:sldLayoutId id="2147483693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4" r:id="rId15"/>
    <p:sldLayoutId id="2147483705" r:id="rId16"/>
    <p:sldLayoutId id="2147483706" r:id="rId17"/>
    <p:sldLayoutId id="2147483707" r:id="rId18"/>
    <p:sldLayoutId id="2147483708" r:id="rId19"/>
    <p:sldLayoutId id="2147483709" r:id="rId20"/>
  </p:sldLayoutIdLst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9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40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1803828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37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157906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60" r:id="rId7"/>
    <p:sldLayoutId id="2147483761" r:id="rId8"/>
    <p:sldLayoutId id="2147483763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  <p:sldLayoutId id="2147483772" r:id="rId17"/>
    <p:sldLayoutId id="2147483773" r:id="rId18"/>
    <p:sldLayoutId id="2147483774" r:id="rId19"/>
    <p:sldLayoutId id="2147483775" r:id="rId20"/>
    <p:sldLayoutId id="2147483776" r:id="rId21"/>
    <p:sldLayoutId id="2147483779" r:id="rId22"/>
    <p:sldLayoutId id="2147483780" r:id="rId23"/>
    <p:sldLayoutId id="2147483781" r:id="rId24"/>
    <p:sldLayoutId id="2147483782" r:id="rId2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6/26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>
            <a:extLst>
              <a:ext uri="{FF2B5EF4-FFF2-40B4-BE49-F238E27FC236}">
                <a16:creationId xmlns:a16="http://schemas.microsoft.com/office/drawing/2014/main" id="{5C501B7E-3A75-404C-A5FA-C96961CED6F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1" y="365126"/>
            <a:ext cx="10515599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vi-VN" altLang="en-US"/>
          </a:p>
        </p:txBody>
      </p:sp>
      <p:sp>
        <p:nvSpPr>
          <p:cNvPr id="3075" name="Text Placeholder 2">
            <a:extLst>
              <a:ext uri="{FF2B5EF4-FFF2-40B4-BE49-F238E27FC236}">
                <a16:creationId xmlns:a16="http://schemas.microsoft.com/office/drawing/2014/main" id="{9E58E01C-5811-4E8B-8E52-5EBF5C3B7BF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1" y="1825626"/>
            <a:ext cx="10515599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vi-V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2C3E24-AFAF-4F20-8A83-E047DE83C2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199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8F590C47-9CCC-4348-99E8-5A87AE142FE1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C06B9F-AAFA-4765-872A-20DC85A5A9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7F3D17-F0CC-49A6-9B14-24505ED11C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73A4F913-655B-4D11-9672-E983DCA2A11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065058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  <p:sldLayoutId id="2147483833" r:id="rId12"/>
    <p:sldLayoutId id="2147483834" r:id="rId13"/>
    <p:sldLayoutId id="2147483835" r:id="rId14"/>
    <p:sldLayoutId id="2147483836" r:id="rId15"/>
    <p:sldLayoutId id="2147483837" r:id="rId16"/>
    <p:sldLayoutId id="2147483838" r:id="rId17"/>
    <p:sldLayoutId id="2147483839" r:id="rId18"/>
    <p:sldLayoutId id="2147483840" r:id="rId19"/>
    <p:sldLayoutId id="2147483841" r:id="rId20"/>
    <p:sldLayoutId id="2147483842" r:id="rId21"/>
    <p:sldLayoutId id="2147483843" r:id="rId22"/>
    <p:sldLayoutId id="2147483844" r:id="rId23"/>
    <p:sldLayoutId id="2147483845" r:id="rId24"/>
    <p:sldLayoutId id="2147483846" r:id="rId25"/>
    <p:sldLayoutId id="2147483847" r:id="rId26"/>
    <p:sldLayoutId id="2147483848" r:id="rId27"/>
    <p:sldLayoutId id="2147483849" r:id="rId28"/>
    <p:sldLayoutId id="2147483850" r:id="rId29"/>
    <p:sldLayoutId id="2147483851" r:id="rId30"/>
    <p:sldLayoutId id="2147483852" r:id="rId3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173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34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51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693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587" indent="-228587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0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934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600106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279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45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1626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8800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97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17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34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9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69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866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304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20021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738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6F9D9A23-8767-430C-93FD-FE25486E01D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1" y="365126"/>
            <a:ext cx="10515599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vi-VN" altLang="en-US"/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44254DD2-CEC1-4B51-9419-B45585C477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1" y="1825626"/>
            <a:ext cx="10515599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vi-VN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CFDD2A-7B51-48CC-BFAC-655BBDB4C1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199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549DE982-C8BF-4D12-B318-63100DA0A57D}" type="datetimeFigureOut">
              <a:rPr lang="vi-VN"/>
              <a:pPr>
                <a:defRPr/>
              </a:pPr>
              <a:t>26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ACEF77-1E9C-410B-BCC8-BCB1763B1C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ADAD29-5910-41BE-BBBF-9171AF1E7D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CB596D9E-8336-41FA-BC10-0C809CAFB47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764021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  <p:sldLayoutId id="2147483867" r:id="rId14"/>
    <p:sldLayoutId id="2147483868" r:id="rId15"/>
    <p:sldLayoutId id="2147483869" r:id="rId16"/>
    <p:sldLayoutId id="2147483870" r:id="rId17"/>
    <p:sldLayoutId id="2147483871" r:id="rId18"/>
    <p:sldLayoutId id="2147483872" r:id="rId19"/>
    <p:sldLayoutId id="2147483873" r:id="rId20"/>
    <p:sldLayoutId id="2147483874" r:id="rId21"/>
    <p:sldLayoutId id="2147483875" r:id="rId22"/>
    <p:sldLayoutId id="2147483876" r:id="rId23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173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34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51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693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587" indent="-228587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60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934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600106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279" indent="-22858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45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1626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8800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97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17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34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9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69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866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304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20021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738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63.xml"/><Relationship Id="rId7" Type="http://schemas.openxmlformats.org/officeDocument/2006/relationships/image" Target="../media/image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8.sv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sv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39.pn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8.png"/><Relationship Id="rId5" Type="http://schemas.openxmlformats.org/officeDocument/2006/relationships/image" Target="../media/image32.jpg"/><Relationship Id="rId10" Type="http://schemas.openxmlformats.org/officeDocument/2006/relationships/image" Target="../media/image17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2.wmf"/><Relationship Id="rId3" Type="http://schemas.openxmlformats.org/officeDocument/2006/relationships/audio" Target="../media/media2.m4a"/><Relationship Id="rId7" Type="http://schemas.openxmlformats.org/officeDocument/2006/relationships/image" Target="../media/image8.png"/><Relationship Id="rId12" Type="http://schemas.openxmlformats.org/officeDocument/2006/relationships/oleObject" Target="../embeddings/oleObject2.bin"/><Relationship Id="rId2" Type="http://schemas.microsoft.com/office/2007/relationships/media" Target="../media/media2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jpg"/><Relationship Id="rId11" Type="http://schemas.openxmlformats.org/officeDocument/2006/relationships/image" Target="../media/image17.png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43.wmf"/><Relationship Id="rId10" Type="http://schemas.openxmlformats.org/officeDocument/2006/relationships/image" Target="../media/image41.png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40.svg"/><Relationship Id="rId1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wmf"/><Relationship Id="rId3" Type="http://schemas.openxmlformats.org/officeDocument/2006/relationships/audio" Target="../media/media2.m4a"/><Relationship Id="rId7" Type="http://schemas.openxmlformats.org/officeDocument/2006/relationships/image" Target="../media/image8.png"/><Relationship Id="rId12" Type="http://schemas.openxmlformats.org/officeDocument/2006/relationships/oleObject" Target="../embeddings/oleObject4.bin"/><Relationship Id="rId2" Type="http://schemas.microsoft.com/office/2007/relationships/media" Target="../media/media2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jpg"/><Relationship Id="rId11" Type="http://schemas.openxmlformats.org/officeDocument/2006/relationships/image" Target="../media/image17.png"/><Relationship Id="rId5" Type="http://schemas.openxmlformats.org/officeDocument/2006/relationships/notesSlide" Target="../notesSlides/notesSlide13.xml"/><Relationship Id="rId15" Type="http://schemas.openxmlformats.org/officeDocument/2006/relationships/image" Target="../media/image45.wmf"/><Relationship Id="rId10" Type="http://schemas.openxmlformats.org/officeDocument/2006/relationships/image" Target="../media/image41.png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40.svg"/><Relationship Id="rId1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6.wmf"/><Relationship Id="rId3" Type="http://schemas.openxmlformats.org/officeDocument/2006/relationships/audio" Target="../media/media2.m4a"/><Relationship Id="rId7" Type="http://schemas.openxmlformats.org/officeDocument/2006/relationships/image" Target="../media/image8.png"/><Relationship Id="rId12" Type="http://schemas.openxmlformats.org/officeDocument/2006/relationships/oleObject" Target="../embeddings/oleObject6.bin"/><Relationship Id="rId2" Type="http://schemas.microsoft.com/office/2007/relationships/media" Target="../media/media2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jpg"/><Relationship Id="rId11" Type="http://schemas.openxmlformats.org/officeDocument/2006/relationships/image" Target="../media/image17.png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47.wmf"/><Relationship Id="rId10" Type="http://schemas.openxmlformats.org/officeDocument/2006/relationships/image" Target="../media/image41.png"/><Relationship Id="rId4" Type="http://schemas.openxmlformats.org/officeDocument/2006/relationships/slideLayout" Target="../slideLayouts/slideLayout8.xml"/><Relationship Id="rId9" Type="http://schemas.openxmlformats.org/officeDocument/2006/relationships/image" Target="../media/image40.svg"/><Relationship Id="rId1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2.sv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svg"/><Relationship Id="rId4" Type="http://schemas.openxmlformats.org/officeDocument/2006/relationships/image" Target="../media/image10.svg"/><Relationship Id="rId9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40.svg"/><Relationship Id="rId3" Type="http://schemas.microsoft.com/office/2007/relationships/media" Target="../media/media4.m4a"/><Relationship Id="rId7" Type="http://schemas.openxmlformats.org/officeDocument/2006/relationships/image" Target="../media/image32.jpg"/><Relationship Id="rId12" Type="http://schemas.openxmlformats.org/officeDocument/2006/relationships/image" Target="../media/image39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notesSlide" Target="../notesSlides/notesSlide16.xml"/><Relationship Id="rId11" Type="http://schemas.openxmlformats.org/officeDocument/2006/relationships/image" Target="../media/image49.png"/><Relationship Id="rId5" Type="http://schemas.openxmlformats.org/officeDocument/2006/relationships/slideLayout" Target="../slideLayouts/slideLayout8.xml"/><Relationship Id="rId10" Type="http://schemas.openxmlformats.org/officeDocument/2006/relationships/slide" Target="slide25.xml"/><Relationship Id="rId4" Type="http://schemas.openxmlformats.org/officeDocument/2006/relationships/audio" Target="../media/media4.m4a"/><Relationship Id="rId9" Type="http://schemas.openxmlformats.org/officeDocument/2006/relationships/image" Target="../media/image8.png"/><Relationship Id="rId1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2.sv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svg"/><Relationship Id="rId4" Type="http://schemas.openxmlformats.org/officeDocument/2006/relationships/image" Target="../media/image10.svg"/><Relationship Id="rId9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40.svg"/><Relationship Id="rId18" Type="http://schemas.openxmlformats.org/officeDocument/2006/relationships/image" Target="../media/image52.png"/><Relationship Id="rId3" Type="http://schemas.microsoft.com/office/2007/relationships/media" Target="../media/media4.m4a"/><Relationship Id="rId7" Type="http://schemas.openxmlformats.org/officeDocument/2006/relationships/image" Target="../media/image32.jpg"/><Relationship Id="rId12" Type="http://schemas.openxmlformats.org/officeDocument/2006/relationships/image" Target="../media/image39.png"/><Relationship Id="rId17" Type="http://schemas.openxmlformats.org/officeDocument/2006/relationships/customXml" Target="../ink/ink2.xml"/><Relationship Id="rId2" Type="http://schemas.openxmlformats.org/officeDocument/2006/relationships/audio" Target="../media/media3.mp3"/><Relationship Id="rId16" Type="http://schemas.openxmlformats.org/officeDocument/2006/relationships/image" Target="../media/image51.png"/><Relationship Id="rId1" Type="http://schemas.microsoft.com/office/2007/relationships/media" Target="../media/media3.mp3"/><Relationship Id="rId6" Type="http://schemas.openxmlformats.org/officeDocument/2006/relationships/notesSlide" Target="../notesSlides/notesSlide17.xml"/><Relationship Id="rId11" Type="http://schemas.openxmlformats.org/officeDocument/2006/relationships/image" Target="../media/image49.png"/><Relationship Id="rId5" Type="http://schemas.openxmlformats.org/officeDocument/2006/relationships/slideLayout" Target="../slideLayouts/slideLayout8.xml"/><Relationship Id="rId15" Type="http://schemas.openxmlformats.org/officeDocument/2006/relationships/customXml" Target="../ink/ink1.xml"/><Relationship Id="rId10" Type="http://schemas.openxmlformats.org/officeDocument/2006/relationships/slide" Target="slide25.xml"/><Relationship Id="rId4" Type="http://schemas.openxmlformats.org/officeDocument/2006/relationships/audio" Target="../media/media4.m4a"/><Relationship Id="rId9" Type="http://schemas.openxmlformats.org/officeDocument/2006/relationships/image" Target="../media/image8.png"/><Relationship Id="rId1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13" Type="http://schemas.openxmlformats.org/officeDocument/2006/relationships/image" Target="../media/image39.png"/><Relationship Id="rId3" Type="http://schemas.openxmlformats.org/officeDocument/2006/relationships/audio" Target="../media/media3.mp3"/><Relationship Id="rId7" Type="http://schemas.openxmlformats.org/officeDocument/2006/relationships/notesSlide" Target="../notesSlides/notesSlide18.xml"/><Relationship Id="rId12" Type="http://schemas.openxmlformats.org/officeDocument/2006/relationships/image" Target="../media/image49.png"/><Relationship Id="rId17" Type="http://schemas.openxmlformats.org/officeDocument/2006/relationships/image" Target="../media/image53.wmf"/><Relationship Id="rId2" Type="http://schemas.microsoft.com/office/2007/relationships/media" Target="../media/media3.mp3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8.xml"/><Relationship Id="rId11" Type="http://schemas.openxmlformats.org/officeDocument/2006/relationships/slide" Target="slide25.xml"/><Relationship Id="rId5" Type="http://schemas.openxmlformats.org/officeDocument/2006/relationships/audio" Target="../media/media4.m4a"/><Relationship Id="rId15" Type="http://schemas.openxmlformats.org/officeDocument/2006/relationships/image" Target="../media/image50.png"/><Relationship Id="rId10" Type="http://schemas.openxmlformats.org/officeDocument/2006/relationships/image" Target="../media/image8.png"/><Relationship Id="rId4" Type="http://schemas.microsoft.com/office/2007/relationships/media" Target="../media/media4.m4a"/><Relationship Id="rId9" Type="http://schemas.openxmlformats.org/officeDocument/2006/relationships/image" Target="../media/image48.png"/><Relationship Id="rId14" Type="http://schemas.openxmlformats.org/officeDocument/2006/relationships/image" Target="../media/image40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13" Type="http://schemas.openxmlformats.org/officeDocument/2006/relationships/image" Target="../media/image39.png"/><Relationship Id="rId3" Type="http://schemas.openxmlformats.org/officeDocument/2006/relationships/audio" Target="../media/media3.mp3"/><Relationship Id="rId7" Type="http://schemas.openxmlformats.org/officeDocument/2006/relationships/notesSlide" Target="../notesSlides/notesSlide19.xml"/><Relationship Id="rId12" Type="http://schemas.openxmlformats.org/officeDocument/2006/relationships/image" Target="../media/image49.png"/><Relationship Id="rId17" Type="http://schemas.openxmlformats.org/officeDocument/2006/relationships/image" Target="../media/image53.wmf"/><Relationship Id="rId2" Type="http://schemas.microsoft.com/office/2007/relationships/media" Target="../media/media3.mp3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8.xml"/><Relationship Id="rId11" Type="http://schemas.openxmlformats.org/officeDocument/2006/relationships/slide" Target="slide25.xml"/><Relationship Id="rId5" Type="http://schemas.openxmlformats.org/officeDocument/2006/relationships/audio" Target="../media/media4.m4a"/><Relationship Id="rId15" Type="http://schemas.openxmlformats.org/officeDocument/2006/relationships/image" Target="../media/image50.png"/><Relationship Id="rId10" Type="http://schemas.openxmlformats.org/officeDocument/2006/relationships/image" Target="../media/image8.png"/><Relationship Id="rId4" Type="http://schemas.microsoft.com/office/2007/relationships/media" Target="../media/media4.m4a"/><Relationship Id="rId9" Type="http://schemas.openxmlformats.org/officeDocument/2006/relationships/image" Target="../media/image48.png"/><Relationship Id="rId14" Type="http://schemas.openxmlformats.org/officeDocument/2006/relationships/image" Target="../media/image40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13" Type="http://schemas.openxmlformats.org/officeDocument/2006/relationships/image" Target="../media/image39.png"/><Relationship Id="rId18" Type="http://schemas.openxmlformats.org/officeDocument/2006/relationships/image" Target="../media/image55.wmf"/><Relationship Id="rId3" Type="http://schemas.openxmlformats.org/officeDocument/2006/relationships/audio" Target="../media/media3.mp3"/><Relationship Id="rId7" Type="http://schemas.openxmlformats.org/officeDocument/2006/relationships/notesSlide" Target="../notesSlides/notesSlide20.xml"/><Relationship Id="rId12" Type="http://schemas.openxmlformats.org/officeDocument/2006/relationships/image" Target="../media/image49.png"/><Relationship Id="rId17" Type="http://schemas.openxmlformats.org/officeDocument/2006/relationships/oleObject" Target="../embeddings/oleObject11.bin"/><Relationship Id="rId2" Type="http://schemas.microsoft.com/office/2007/relationships/media" Target="../media/media3.mp3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slideLayout" Target="../slideLayouts/slideLayout8.xml"/><Relationship Id="rId11" Type="http://schemas.openxmlformats.org/officeDocument/2006/relationships/slide" Target="slide25.xml"/><Relationship Id="rId5" Type="http://schemas.openxmlformats.org/officeDocument/2006/relationships/audio" Target="../media/media4.m4a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png"/><Relationship Id="rId19" Type="http://schemas.openxmlformats.org/officeDocument/2006/relationships/oleObject" Target="../embeddings/oleObject12.bin"/><Relationship Id="rId4" Type="http://schemas.microsoft.com/office/2007/relationships/media" Target="../media/media4.m4a"/><Relationship Id="rId9" Type="http://schemas.openxmlformats.org/officeDocument/2006/relationships/image" Target="../media/image48.png"/><Relationship Id="rId14" Type="http://schemas.openxmlformats.org/officeDocument/2006/relationships/image" Target="../media/image40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2.sv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svg"/><Relationship Id="rId4" Type="http://schemas.openxmlformats.org/officeDocument/2006/relationships/image" Target="../media/image10.svg"/><Relationship Id="rId9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13" Type="http://schemas.openxmlformats.org/officeDocument/2006/relationships/image" Target="../media/image60.gif"/><Relationship Id="rId3" Type="http://schemas.openxmlformats.org/officeDocument/2006/relationships/slideLayout" Target="../slideLayouts/slideLayout101.xml"/><Relationship Id="rId7" Type="http://schemas.openxmlformats.org/officeDocument/2006/relationships/slide" Target="slide27.xml"/><Relationship Id="rId12" Type="http://schemas.openxmlformats.org/officeDocument/2006/relationships/image" Target="../media/image59.gif"/><Relationship Id="rId17" Type="http://schemas.openxmlformats.org/officeDocument/2006/relationships/slide" Target="slide26.xml"/><Relationship Id="rId2" Type="http://schemas.openxmlformats.org/officeDocument/2006/relationships/audio" Target="../media/media5.WAV"/><Relationship Id="rId16" Type="http://schemas.openxmlformats.org/officeDocument/2006/relationships/slide" Target="slide24.xml"/><Relationship Id="rId1" Type="http://schemas.microsoft.com/office/2007/relationships/media" Target="../media/media5.WAV"/><Relationship Id="rId6" Type="http://schemas.openxmlformats.org/officeDocument/2006/relationships/image" Target="../media/image58.png"/><Relationship Id="rId11" Type="http://schemas.openxmlformats.org/officeDocument/2006/relationships/slide" Target="slide31.xml"/><Relationship Id="rId5" Type="http://schemas.openxmlformats.org/officeDocument/2006/relationships/image" Target="../media/image57.jpeg"/><Relationship Id="rId15" Type="http://schemas.openxmlformats.org/officeDocument/2006/relationships/image" Target="../media/image8.png"/><Relationship Id="rId10" Type="http://schemas.openxmlformats.org/officeDocument/2006/relationships/slide" Target="slide30.xml"/><Relationship Id="rId4" Type="http://schemas.openxmlformats.org/officeDocument/2006/relationships/notesSlide" Target="../notesSlides/notesSlide22.xml"/><Relationship Id="rId9" Type="http://schemas.openxmlformats.org/officeDocument/2006/relationships/slide" Target="slide29.xml"/><Relationship Id="rId14" Type="http://schemas.openxmlformats.org/officeDocument/2006/relationships/image" Target="../media/image61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40.svg"/><Relationship Id="rId3" Type="http://schemas.microsoft.com/office/2007/relationships/media" Target="../media/media4.m4a"/><Relationship Id="rId7" Type="http://schemas.openxmlformats.org/officeDocument/2006/relationships/image" Target="../media/image32.jpg"/><Relationship Id="rId12" Type="http://schemas.openxmlformats.org/officeDocument/2006/relationships/image" Target="../media/image39.png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notesSlide" Target="../notesSlides/notesSlide23.xml"/><Relationship Id="rId11" Type="http://schemas.openxmlformats.org/officeDocument/2006/relationships/image" Target="../media/image49.png"/><Relationship Id="rId5" Type="http://schemas.openxmlformats.org/officeDocument/2006/relationships/slideLayout" Target="../slideLayouts/slideLayout8.xml"/><Relationship Id="rId10" Type="http://schemas.openxmlformats.org/officeDocument/2006/relationships/slide" Target="slide25.xml"/><Relationship Id="rId4" Type="http://schemas.openxmlformats.org/officeDocument/2006/relationships/audio" Target="../media/media4.m4a"/><Relationship Id="rId9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64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6.png"/><Relationship Id="rId12" Type="http://schemas.openxmlformats.org/officeDocument/2006/relationships/slide" Target="slide25.xml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69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audio" Target="../media/audio3.wav"/><Relationship Id="rId11" Type="http://schemas.openxmlformats.org/officeDocument/2006/relationships/image" Target="../media/image70.png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69.png"/><Relationship Id="rId19" Type="http://schemas.openxmlformats.org/officeDocument/2006/relationships/oleObject" Target="../embeddings/oleObject16.bin"/><Relationship Id="rId4" Type="http://schemas.openxmlformats.org/officeDocument/2006/relationships/audio" Target="../media/audio1.wav"/><Relationship Id="rId9" Type="http://schemas.openxmlformats.org/officeDocument/2006/relationships/image" Target="../media/image68.png"/><Relationship Id="rId14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7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6.png"/><Relationship Id="rId12" Type="http://schemas.openxmlformats.org/officeDocument/2006/relationships/slide" Target="slide25.xml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69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audio" Target="../media/audio3.wav"/><Relationship Id="rId11" Type="http://schemas.openxmlformats.org/officeDocument/2006/relationships/image" Target="../media/image70.png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69.png"/><Relationship Id="rId19" Type="http://schemas.openxmlformats.org/officeDocument/2006/relationships/oleObject" Target="../embeddings/oleObject20.bin"/><Relationship Id="rId4" Type="http://schemas.openxmlformats.org/officeDocument/2006/relationships/audio" Target="../media/audio1.wav"/><Relationship Id="rId9" Type="http://schemas.openxmlformats.org/officeDocument/2006/relationships/image" Target="../media/image68.png"/><Relationship Id="rId14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audio" Target="../media/audio1.wav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66.png"/><Relationship Id="rId11" Type="http://schemas.openxmlformats.org/officeDocument/2006/relationships/slide" Target="slide25.xml"/><Relationship Id="rId5" Type="http://schemas.openxmlformats.org/officeDocument/2006/relationships/audio" Target="../media/audio3.wav"/><Relationship Id="rId10" Type="http://schemas.openxmlformats.org/officeDocument/2006/relationships/image" Target="../media/image70.png"/><Relationship Id="rId4" Type="http://schemas.openxmlformats.org/officeDocument/2006/relationships/audio" Target="../media/audio2.wav"/><Relationship Id="rId9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slide" Target="slide25.xml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78.wmf"/><Relationship Id="rId7" Type="http://schemas.openxmlformats.org/officeDocument/2006/relationships/image" Target="../media/image66.png"/><Relationship Id="rId12" Type="http://schemas.openxmlformats.org/officeDocument/2006/relationships/image" Target="../media/image70.png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69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10.vml"/><Relationship Id="rId6" Type="http://schemas.openxmlformats.org/officeDocument/2006/relationships/audio" Target="../media/audio3.wav"/><Relationship Id="rId11" Type="http://schemas.openxmlformats.org/officeDocument/2006/relationships/image" Target="../media/image79.png"/><Relationship Id="rId5" Type="http://schemas.openxmlformats.org/officeDocument/2006/relationships/audio" Target="../media/audio2.wav"/><Relationship Id="rId15" Type="http://schemas.openxmlformats.org/officeDocument/2006/relationships/image" Target="../media/image75.wmf"/><Relationship Id="rId23" Type="http://schemas.openxmlformats.org/officeDocument/2006/relationships/image" Target="../media/image81.png"/><Relationship Id="rId10" Type="http://schemas.openxmlformats.org/officeDocument/2006/relationships/image" Target="../media/image69.png"/><Relationship Id="rId19" Type="http://schemas.openxmlformats.org/officeDocument/2006/relationships/image" Target="../media/image77.wmf"/><Relationship Id="rId4" Type="http://schemas.openxmlformats.org/officeDocument/2006/relationships/audio" Target="../media/audio1.wav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slide" Target="slide25.xml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85.wmf"/><Relationship Id="rId7" Type="http://schemas.openxmlformats.org/officeDocument/2006/relationships/image" Target="../media/image66.png"/><Relationship Id="rId12" Type="http://schemas.openxmlformats.org/officeDocument/2006/relationships/image" Target="../media/image69.png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69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1.vml"/><Relationship Id="rId6" Type="http://schemas.openxmlformats.org/officeDocument/2006/relationships/audio" Target="../media/audio2.wav"/><Relationship Id="rId11" Type="http://schemas.openxmlformats.org/officeDocument/2006/relationships/image" Target="../media/image79.png"/><Relationship Id="rId24" Type="http://schemas.openxmlformats.org/officeDocument/2006/relationships/oleObject" Target="../embeddings/oleObject30.bin"/><Relationship Id="rId5" Type="http://schemas.openxmlformats.org/officeDocument/2006/relationships/audio" Target="../media/audio3.wav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10" Type="http://schemas.openxmlformats.org/officeDocument/2006/relationships/image" Target="../media/image88.png"/><Relationship Id="rId19" Type="http://schemas.openxmlformats.org/officeDocument/2006/relationships/image" Target="../media/image84.wmf"/><Relationship Id="rId4" Type="http://schemas.openxmlformats.org/officeDocument/2006/relationships/audio" Target="../media/audio1.wav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5" Type="http://schemas.openxmlformats.org/officeDocument/2006/relationships/image" Target="../media/image92.png"/><Relationship Id="rId15" Type="http://schemas.microsoft.com/office/2007/relationships/hdphoto" Target="../media/hdphoto1.wdp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svg"/><Relationship Id="rId3" Type="http://schemas.openxmlformats.org/officeDocument/2006/relationships/image" Target="../media/image103.svg"/><Relationship Id="rId7" Type="http://schemas.openxmlformats.org/officeDocument/2006/relationships/image" Target="../media/image107.svg"/><Relationship Id="rId12" Type="http://schemas.openxmlformats.org/officeDocument/2006/relationships/image" Target="../media/image112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06.png"/><Relationship Id="rId11" Type="http://schemas.openxmlformats.org/officeDocument/2006/relationships/image" Target="../media/image111.svg"/><Relationship Id="rId5" Type="http://schemas.openxmlformats.org/officeDocument/2006/relationships/image" Target="../media/image105.sv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5.sv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2.sv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svg"/><Relationship Id="rId4" Type="http://schemas.openxmlformats.org/officeDocument/2006/relationships/image" Target="../media/image10.svg"/><Relationship Id="rId9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-557348" y="5506602"/>
            <a:ext cx="5817090" cy="283825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600054" y="5286701"/>
            <a:ext cx="4991322" cy="185302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2528272" y="4637087"/>
            <a:ext cx="7803253" cy="306277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5717330">
            <a:off x="-1048834" y="-2236597"/>
            <a:ext cx="3836405" cy="4158705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1313203" y="3622758"/>
            <a:ext cx="9719212" cy="67845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5948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0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o viên thực hiện: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…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A91778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 rot="5717330">
            <a:off x="9524878" y="-1941993"/>
            <a:ext cx="3449769" cy="3739586"/>
          </a:xfrm>
          <a:prstGeom prst="rect">
            <a:avLst/>
          </a:prstGeom>
        </p:spPr>
      </p:pic>
      <p:sp>
        <p:nvSpPr>
          <p:cNvPr id="12" name="TextBox 7">
            <a:extLst>
              <a:ext uri="{FF2B5EF4-FFF2-40B4-BE49-F238E27FC236}">
                <a16:creationId xmlns:a16="http://schemas.microsoft.com/office/drawing/2014/main" id="{AF99E038-E71B-401D-BA33-D4F0320D91F2}"/>
              </a:ext>
            </a:extLst>
          </p:cNvPr>
          <p:cNvSpPr txBox="1"/>
          <p:nvPr/>
        </p:nvSpPr>
        <p:spPr>
          <a:xfrm>
            <a:off x="1236394" y="469580"/>
            <a:ext cx="9719212" cy="55399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A9177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ƯỜNG THCS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A91778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6" name="Tieng-vo-tay-trong-powerpoint-www_tiengdong_com (1)">
            <a:hlinkClick r:id="" action="ppaction://media"/>
            <a:extLst>
              <a:ext uri="{FF2B5EF4-FFF2-40B4-BE49-F238E27FC236}">
                <a16:creationId xmlns:a16="http://schemas.microsoft.com/office/drawing/2014/main" id="{AB03AC52-9110-A608-A387-A39C9C5C45C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475845" y="2781812"/>
            <a:ext cx="487363" cy="48736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0B324D7-015F-4C5E-8A95-87D9177CF960}"/>
              </a:ext>
            </a:extLst>
          </p:cNvPr>
          <p:cNvSpPr txBox="1"/>
          <p:nvPr/>
        </p:nvSpPr>
        <p:spPr>
          <a:xfrm>
            <a:off x="247972" y="2076773"/>
            <a:ext cx="1171671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ÀO MỪNG CÁC THẦY CÔ GIÁO 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ẾN DỰ GIỜ LỚP 9A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9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CD3DB3C-FC7B-4079-BC77-99FC2F6570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593" y="987030"/>
            <a:ext cx="942975" cy="5238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44EEEC6-D078-400C-8B6D-46A744B36298}"/>
              </a:ext>
            </a:extLst>
          </p:cNvPr>
          <p:cNvSpPr/>
          <p:nvPr/>
        </p:nvSpPr>
        <p:spPr>
          <a:xfrm>
            <a:off x="1487389" y="138184"/>
            <a:ext cx="9344913" cy="385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>
                <a:solidFill>
                  <a:srgbClr val="FF0000"/>
                </a:solidFill>
              </a:rPr>
              <a:t>PHÉP THỬ NGẪU NHIÊN VÀ KHÔNG GIAN MẪU. XÁC SUẤT CỦA BIẾN CỐ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588600E4-E71A-4F25-8585-CF51883662B2}"/>
              </a:ext>
            </a:extLst>
          </p:cNvPr>
          <p:cNvSpPr/>
          <p:nvPr/>
        </p:nvSpPr>
        <p:spPr>
          <a:xfrm>
            <a:off x="687218" y="988160"/>
            <a:ext cx="10817564" cy="1264460"/>
          </a:xfrm>
          <a:prstGeom prst="roundRect">
            <a:avLst/>
          </a:prstGeom>
          <a:noFill/>
          <a:ln w="44450">
            <a:solidFill>
              <a:srgbClr val="00009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, 3, …, 12;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ở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58633D3-F496-41FF-B7ED-484B02F16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172" y="41535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E5C8483-84F4-416B-A964-FAE6142B9F32}"/>
              </a:ext>
            </a:extLst>
          </p:cNvPr>
          <p:cNvSpPr txBox="1"/>
          <p:nvPr/>
        </p:nvSpPr>
        <p:spPr>
          <a:xfrm>
            <a:off x="1862200" y="5962699"/>
            <a:ext cx="1255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4AC5232-3BBE-4587-8371-C549DE437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423" y="2458500"/>
          <a:ext cx="3714698" cy="350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Bitmap Image" r:id="rId5" imgW="2857680" imgH="2695680" progId="Paint.Picture">
                  <p:embed/>
                </p:oleObj>
              </mc:Choice>
              <mc:Fallback>
                <p:oleObj name="Bitmap Image" r:id="rId5" imgW="2857680" imgH="2695680" progId="Paint.Picture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AC5232-3BBE-4587-8371-C549DE437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423" y="2458500"/>
                        <a:ext cx="3714698" cy="3504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8FEFB0C4-03EA-4B60-8D9D-18D7148A80DC}"/>
              </a:ext>
            </a:extLst>
          </p:cNvPr>
          <p:cNvSpPr txBox="1"/>
          <p:nvPr/>
        </p:nvSpPr>
        <p:spPr>
          <a:xfrm>
            <a:off x="2597394" y="2628992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806BE20-FDBB-44C9-9995-A71A195FCF01}"/>
              </a:ext>
            </a:extLst>
          </p:cNvPr>
          <p:cNvSpPr txBox="1"/>
          <p:nvPr/>
        </p:nvSpPr>
        <p:spPr>
          <a:xfrm>
            <a:off x="3208803" y="3027290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3407675-E5AB-4F01-AF6D-4526728581D5}"/>
              </a:ext>
            </a:extLst>
          </p:cNvPr>
          <p:cNvSpPr txBox="1"/>
          <p:nvPr/>
        </p:nvSpPr>
        <p:spPr>
          <a:xfrm>
            <a:off x="3624918" y="3618704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AAB911B-141E-4B0A-93EB-C3F87D9FE22D}"/>
              </a:ext>
            </a:extLst>
          </p:cNvPr>
          <p:cNvSpPr txBox="1"/>
          <p:nvPr/>
        </p:nvSpPr>
        <p:spPr>
          <a:xfrm>
            <a:off x="3624918" y="4374339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8473F66-C3C5-4EB4-9EAB-518C9EC2DCB7}"/>
              </a:ext>
            </a:extLst>
          </p:cNvPr>
          <p:cNvSpPr txBox="1"/>
          <p:nvPr/>
        </p:nvSpPr>
        <p:spPr>
          <a:xfrm>
            <a:off x="3271249" y="4943128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003338-AE4A-4CF7-8520-A8CB9FF43A01}"/>
              </a:ext>
            </a:extLst>
          </p:cNvPr>
          <p:cNvSpPr txBox="1"/>
          <p:nvPr/>
        </p:nvSpPr>
        <p:spPr>
          <a:xfrm>
            <a:off x="2597394" y="5351225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6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AD849D2-61A0-4C7F-ADB0-538FBE06BF79}"/>
              </a:ext>
            </a:extLst>
          </p:cNvPr>
          <p:cNvSpPr txBox="1"/>
          <p:nvPr/>
        </p:nvSpPr>
        <p:spPr>
          <a:xfrm>
            <a:off x="1923539" y="5280242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A975F07-E932-4FEC-BE89-9629C286E1C6}"/>
              </a:ext>
            </a:extLst>
          </p:cNvPr>
          <p:cNvSpPr txBox="1"/>
          <p:nvPr/>
        </p:nvSpPr>
        <p:spPr>
          <a:xfrm>
            <a:off x="1241936" y="4983629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F17F0AD-57C9-41AD-A859-3A58A8291F6E}"/>
              </a:ext>
            </a:extLst>
          </p:cNvPr>
          <p:cNvSpPr txBox="1"/>
          <p:nvPr/>
        </p:nvSpPr>
        <p:spPr>
          <a:xfrm>
            <a:off x="879132" y="4374338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EBD127F-6F46-4654-8019-F9C0AD8DCEE4}"/>
              </a:ext>
            </a:extLst>
          </p:cNvPr>
          <p:cNvSpPr txBox="1"/>
          <p:nvPr/>
        </p:nvSpPr>
        <p:spPr>
          <a:xfrm>
            <a:off x="879131" y="3626100"/>
            <a:ext cx="608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7B941B-F63B-422E-BFA3-DB6113395388}"/>
              </a:ext>
            </a:extLst>
          </p:cNvPr>
          <p:cNvSpPr txBox="1"/>
          <p:nvPr/>
        </p:nvSpPr>
        <p:spPr>
          <a:xfrm>
            <a:off x="1183036" y="3001067"/>
            <a:ext cx="608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1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A5AE46B-B5E5-4079-8621-E22D654DCB94}"/>
              </a:ext>
            </a:extLst>
          </p:cNvPr>
          <p:cNvSpPr txBox="1"/>
          <p:nvPr/>
        </p:nvSpPr>
        <p:spPr>
          <a:xfrm>
            <a:off x="1825834" y="2651530"/>
            <a:ext cx="608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12</a:t>
            </a: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D2988D9F-533C-4BE6-8859-B11776A04733}"/>
              </a:ext>
            </a:extLst>
          </p:cNvPr>
          <p:cNvSpPr/>
          <p:nvPr/>
        </p:nvSpPr>
        <p:spPr>
          <a:xfrm rot="18556528">
            <a:off x="2220360" y="3706767"/>
            <a:ext cx="1150591" cy="12648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054D27A-ECE3-4C1C-A8A7-3736EB3BA5C4}"/>
                  </a:ext>
                </a:extLst>
              </p:cNvPr>
              <p:cNvSpPr txBox="1"/>
              <p:nvPr/>
            </p:nvSpPr>
            <p:spPr>
              <a:xfrm>
                <a:off x="4897734" y="2996512"/>
                <a:ext cx="648333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054D27A-ECE3-4C1C-A8A7-3736EB3BA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734" y="2996512"/>
                <a:ext cx="6483331" cy="523220"/>
              </a:xfrm>
              <a:prstGeom prst="rect">
                <a:avLst/>
              </a:prstGeom>
              <a:blipFill>
                <a:blip r:embed="rId7"/>
                <a:stretch>
                  <a:fillRect l="-1880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040B909-EA62-4C27-9669-5D4607401A79}"/>
                  </a:ext>
                </a:extLst>
              </p:cNvPr>
              <p:cNvSpPr txBox="1"/>
              <p:nvPr/>
            </p:nvSpPr>
            <p:spPr>
              <a:xfrm>
                <a:off x="4897734" y="3770009"/>
                <a:ext cx="648333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040B909-EA62-4C27-9669-5D4607401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734" y="3770009"/>
                <a:ext cx="6483331" cy="523220"/>
              </a:xfrm>
              <a:prstGeom prst="rect">
                <a:avLst/>
              </a:prstGeom>
              <a:blipFill>
                <a:blip r:embed="rId8"/>
                <a:stretch>
                  <a:fillRect l="-188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FF5B681-4635-4583-8235-92B9E9249934}"/>
                  </a:ext>
                </a:extLst>
              </p:cNvPr>
              <p:cNvSpPr txBox="1"/>
              <p:nvPr/>
            </p:nvSpPr>
            <p:spPr>
              <a:xfrm>
                <a:off x="4901747" y="4605170"/>
                <a:ext cx="6483331" cy="699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FF5B681-4635-4583-8235-92B9E9249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747" y="4605170"/>
                <a:ext cx="6483331" cy="699807"/>
              </a:xfrm>
              <a:prstGeom prst="rect">
                <a:avLst/>
              </a:prstGeom>
              <a:blipFill>
                <a:blip r:embed="rId9"/>
                <a:stretch>
                  <a:fillRect l="-1880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38586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4BED39-3D68-4390-A81F-8881FD120E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4501" y="1814719"/>
            <a:ext cx="9568542" cy="3228561"/>
          </a:xfrm>
        </p:spPr>
        <p:txBody>
          <a:bodyPr/>
          <a:lstStyle/>
          <a:p>
            <a:pPr algn="l"/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A),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br>
              <a:rPr lang="en-US" sz="2800" b="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b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b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A) =</a:t>
            </a:r>
            <a:b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ADFB02F-1790-4879-AC40-1FED8A6F584D}"/>
              </a:ext>
            </a:extLst>
          </p:cNvPr>
          <p:cNvSpPr>
            <a:spLocks noGrp="1"/>
          </p:cNvSpPr>
          <p:nvPr>
            <p:ph type="title" idx="2"/>
          </p:nvPr>
        </p:nvSpPr>
        <p:spPr>
          <a:xfrm>
            <a:off x="4371517" y="248371"/>
            <a:ext cx="3685000" cy="1221200"/>
          </a:xfrm>
        </p:spPr>
        <p:txBody>
          <a:bodyPr/>
          <a:lstStyle/>
          <a:p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luận</a:t>
            </a:r>
            <a:endParaRPr lang="en-US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D32ABB6-36FD-44AA-A6AD-B347BCDB15A8}"/>
              </a:ext>
            </a:extLst>
          </p:cNvPr>
          <p:cNvCxnSpPr>
            <a:cxnSpLocks/>
          </p:cNvCxnSpPr>
          <p:nvPr/>
        </p:nvCxnSpPr>
        <p:spPr>
          <a:xfrm>
            <a:off x="2906485" y="4343400"/>
            <a:ext cx="4506686" cy="0"/>
          </a:xfrm>
          <a:prstGeom prst="line">
            <a:avLst/>
          </a:prstGeom>
          <a:ln w="28575">
            <a:solidFill>
              <a:srgbClr val="2F2FA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04F38C8C-1B10-437A-A054-8C5AD0298A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71104" y="4343400"/>
            <a:ext cx="1511939" cy="1926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828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44EEEC6-D078-400C-8B6D-46A744B36298}"/>
              </a:ext>
            </a:extLst>
          </p:cNvPr>
          <p:cNvSpPr/>
          <p:nvPr/>
        </p:nvSpPr>
        <p:spPr>
          <a:xfrm>
            <a:off x="1689316" y="558945"/>
            <a:ext cx="9344913" cy="385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 dirty="0">
                <a:solidFill>
                  <a:srgbClr val="FF0000"/>
                </a:solidFill>
              </a:rPr>
              <a:t>PHÉP THỬ NGẪU NHIÊN VÀ KHÔNG GIAN MẪU. XÁC SUẤT CỦA BIẾN CỐ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588600E4-E71A-4F25-8585-CF51883662B2}"/>
              </a:ext>
            </a:extLst>
          </p:cNvPr>
          <p:cNvSpPr/>
          <p:nvPr/>
        </p:nvSpPr>
        <p:spPr>
          <a:xfrm>
            <a:off x="723946" y="434598"/>
            <a:ext cx="10661737" cy="5988804"/>
          </a:xfrm>
          <a:prstGeom prst="roundRect">
            <a:avLst/>
          </a:prstGeom>
          <a:noFill/>
          <a:ln w="44450">
            <a:solidFill>
              <a:srgbClr val="00009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58633D3-F496-41FF-B7ED-484B02F16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172" y="41535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E5C8483-84F4-416B-A964-FAE6142B9F32}"/>
              </a:ext>
            </a:extLst>
          </p:cNvPr>
          <p:cNvSpPr txBox="1"/>
          <p:nvPr/>
        </p:nvSpPr>
        <p:spPr>
          <a:xfrm>
            <a:off x="4919664" y="1031656"/>
            <a:ext cx="2352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BAN ĐẦU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3407675-E5AB-4F01-AF6D-4526728581D5}"/>
              </a:ext>
            </a:extLst>
          </p:cNvPr>
          <p:cNvSpPr txBox="1"/>
          <p:nvPr/>
        </p:nvSpPr>
        <p:spPr>
          <a:xfrm>
            <a:off x="1979470" y="2105450"/>
            <a:ext cx="8337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algn="just"/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…..</a:t>
            </a:r>
            <a:endParaRPr lang="en-US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AAB911B-141E-4B0A-93EB-C3F87D9FE22D}"/>
              </a:ext>
            </a:extLst>
          </p:cNvPr>
          <p:cNvSpPr txBox="1"/>
          <p:nvPr/>
        </p:nvSpPr>
        <p:spPr>
          <a:xfrm>
            <a:off x="2139390" y="4059707"/>
            <a:ext cx="4513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…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8473F66-C3C5-4EB4-9EAB-518C9EC2DCB7}"/>
              </a:ext>
            </a:extLst>
          </p:cNvPr>
          <p:cNvSpPr txBox="1"/>
          <p:nvPr/>
        </p:nvSpPr>
        <p:spPr>
          <a:xfrm>
            <a:off x="1960844" y="2950084"/>
            <a:ext cx="6483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: “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”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003338-AE4A-4CF7-8520-A8CB9FF43A01}"/>
              </a:ext>
            </a:extLst>
          </p:cNvPr>
          <p:cNvSpPr txBox="1"/>
          <p:nvPr/>
        </p:nvSpPr>
        <p:spPr>
          <a:xfrm>
            <a:off x="2104387" y="3537334"/>
            <a:ext cx="8514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AD849D2-61A0-4C7F-ADB0-538FBE06BF79}"/>
              </a:ext>
            </a:extLst>
          </p:cNvPr>
          <p:cNvSpPr txBox="1"/>
          <p:nvPr/>
        </p:nvSpPr>
        <p:spPr>
          <a:xfrm>
            <a:off x="1923539" y="5280242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A975F07-E932-4FEC-BE89-9629C286E1C6}"/>
              </a:ext>
            </a:extLst>
          </p:cNvPr>
          <p:cNvSpPr txBox="1"/>
          <p:nvPr/>
        </p:nvSpPr>
        <p:spPr>
          <a:xfrm>
            <a:off x="1241936" y="4983629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F17F0AD-57C9-41AD-A859-3A58A8291F6E}"/>
              </a:ext>
            </a:extLst>
          </p:cNvPr>
          <p:cNvSpPr txBox="1"/>
          <p:nvPr/>
        </p:nvSpPr>
        <p:spPr>
          <a:xfrm>
            <a:off x="879132" y="4374338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EBD127F-6F46-4654-8019-F9C0AD8DCEE4}"/>
              </a:ext>
            </a:extLst>
          </p:cNvPr>
          <p:cNvSpPr txBox="1"/>
          <p:nvPr/>
        </p:nvSpPr>
        <p:spPr>
          <a:xfrm>
            <a:off x="1960844" y="4636006"/>
            <a:ext cx="8101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7B941B-F63B-422E-BFA3-DB6113395388}"/>
              </a:ext>
            </a:extLst>
          </p:cNvPr>
          <p:cNvSpPr txBox="1"/>
          <p:nvPr/>
        </p:nvSpPr>
        <p:spPr>
          <a:xfrm>
            <a:off x="1960844" y="1587497"/>
            <a:ext cx="10974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.HS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040B909-EA62-4C27-9669-5D4607401A79}"/>
                  </a:ext>
                </a:extLst>
              </p:cNvPr>
              <p:cNvSpPr txBox="1"/>
              <p:nvPr/>
            </p:nvSpPr>
            <p:spPr>
              <a:xfrm>
                <a:off x="6054815" y="3550971"/>
                <a:ext cx="52755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2F2FA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</m:t>
                      </m:r>
                      <m:r>
                        <a:rPr lang="en-US" sz="2400" b="0" i="1" smtClean="0">
                          <a:solidFill>
                            <a:srgbClr val="2F2FA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𝑖𝑛h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𝑎𝑖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ế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2F2FA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040B909-EA62-4C27-9669-5D4607401A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4815" y="3550971"/>
                <a:ext cx="5275517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FF5B681-4635-4583-8235-92B9E9249934}"/>
                  </a:ext>
                </a:extLst>
              </p:cNvPr>
              <p:cNvSpPr txBox="1"/>
              <p:nvPr/>
            </p:nvSpPr>
            <p:spPr>
              <a:xfrm>
                <a:off x="4987149" y="4366515"/>
                <a:ext cx="3285571" cy="9389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/>
                      </m:f>
                      <m:r>
                        <a:rPr lang="en-US" sz="2800" b="0" i="1" smtClean="0">
                          <a:solidFill>
                            <a:srgbClr val="2F2FA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/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FF5B681-4635-4583-8235-92B9E9249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149" y="4366515"/>
                <a:ext cx="3285571" cy="938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2496DEE-1521-4702-9512-5F97AB201D1D}"/>
                  </a:ext>
                </a:extLst>
              </p:cNvPr>
              <p:cNvSpPr txBox="1"/>
              <p:nvPr/>
            </p:nvSpPr>
            <p:spPr>
              <a:xfrm>
                <a:off x="3934589" y="2106479"/>
                <a:ext cx="543741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solidFill>
                            <a:srgbClr val="2F2FA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en-US" sz="2400" b="0" i="1" smtClean="0">
                          <a:solidFill>
                            <a:srgbClr val="2F2FA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𝑛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ì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h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ươ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𝑔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𝑢𝑛𝑔</m:t>
                          </m:r>
                          <m:r>
                            <a:rPr lang="en-US" sz="2400" b="0" i="1" smtClean="0">
                              <a:solidFill>
                                <a:srgbClr val="2F2FA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2496DEE-1521-4702-9512-5F97AB201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589" y="2106479"/>
                <a:ext cx="5437415" cy="461665"/>
              </a:xfrm>
              <a:prstGeom prst="rect">
                <a:avLst/>
              </a:prstGeom>
              <a:blipFill>
                <a:blip r:embed="rId6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0DB1E953-4377-4EFF-BDD5-5C20796CDD4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63943" y="4160740"/>
            <a:ext cx="1585097" cy="2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9883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44EEEC6-D078-400C-8B6D-46A744B36298}"/>
              </a:ext>
            </a:extLst>
          </p:cNvPr>
          <p:cNvSpPr/>
          <p:nvPr/>
        </p:nvSpPr>
        <p:spPr>
          <a:xfrm>
            <a:off x="1689316" y="558945"/>
            <a:ext cx="9344913" cy="385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vi-V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ÉP THỬ NGẪU NHIÊN VÀ KHÔNG GIAN MẪU. XÁC SUẤT CỦA BIẾN CỐ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588600E4-E71A-4F25-8585-CF51883662B2}"/>
              </a:ext>
            </a:extLst>
          </p:cNvPr>
          <p:cNvSpPr/>
          <p:nvPr/>
        </p:nvSpPr>
        <p:spPr>
          <a:xfrm>
            <a:off x="723946" y="434598"/>
            <a:ext cx="10661737" cy="5988804"/>
          </a:xfrm>
          <a:prstGeom prst="roundRect">
            <a:avLst/>
          </a:prstGeom>
          <a:noFill/>
          <a:ln w="44450">
            <a:solidFill>
              <a:srgbClr val="00009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58633D3-F496-41FF-B7ED-484B02F16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172" y="41535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E5C8483-84F4-416B-A964-FAE6142B9F32}"/>
              </a:ext>
            </a:extLst>
          </p:cNvPr>
          <p:cNvSpPr txBox="1"/>
          <p:nvPr/>
        </p:nvSpPr>
        <p:spPr>
          <a:xfrm>
            <a:off x="4919664" y="1031656"/>
            <a:ext cx="2352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3407675-E5AB-4F01-AF6D-4526728581D5}"/>
              </a:ext>
            </a:extLst>
          </p:cNvPr>
          <p:cNvSpPr txBox="1"/>
          <p:nvPr/>
        </p:nvSpPr>
        <p:spPr>
          <a:xfrm>
            <a:off x="1979470" y="2105450"/>
            <a:ext cx="90547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ể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AAB911B-141E-4B0A-93EB-C3F87D9FE22D}"/>
              </a:ext>
            </a:extLst>
          </p:cNvPr>
          <p:cNvSpPr txBox="1"/>
          <p:nvPr/>
        </p:nvSpPr>
        <p:spPr>
          <a:xfrm>
            <a:off x="1960844" y="3599549"/>
            <a:ext cx="7422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B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4040B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4040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4040B3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8473F66-C3C5-4EB4-9EAB-518C9EC2DCB7}"/>
              </a:ext>
            </a:extLst>
          </p:cNvPr>
          <p:cNvSpPr txBox="1"/>
          <p:nvPr/>
        </p:nvSpPr>
        <p:spPr>
          <a:xfrm>
            <a:off x="1978571" y="5139813"/>
            <a:ext cx="6483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B</a:t>
            </a:r>
            <a:r>
              <a:rPr lang="vi-VN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003338-AE4A-4CF7-8520-A8CB9FF43A01}"/>
              </a:ext>
            </a:extLst>
          </p:cNvPr>
          <p:cNvSpPr txBox="1"/>
          <p:nvPr/>
        </p:nvSpPr>
        <p:spPr>
          <a:xfrm>
            <a:off x="1960844" y="2834938"/>
            <a:ext cx="88160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,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2F2FA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AD849D2-61A0-4C7F-ADB0-538FBE06BF79}"/>
              </a:ext>
            </a:extLst>
          </p:cNvPr>
          <p:cNvSpPr txBox="1"/>
          <p:nvPr/>
        </p:nvSpPr>
        <p:spPr>
          <a:xfrm>
            <a:off x="1923539" y="5280242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7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A975F07-E932-4FEC-BE89-9629C286E1C6}"/>
              </a:ext>
            </a:extLst>
          </p:cNvPr>
          <p:cNvSpPr txBox="1"/>
          <p:nvPr/>
        </p:nvSpPr>
        <p:spPr>
          <a:xfrm>
            <a:off x="1241936" y="4983629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F17F0AD-57C9-41AD-A859-3A58A8291F6E}"/>
              </a:ext>
            </a:extLst>
          </p:cNvPr>
          <p:cNvSpPr txBox="1"/>
          <p:nvPr/>
        </p:nvSpPr>
        <p:spPr>
          <a:xfrm>
            <a:off x="879132" y="4374338"/>
            <a:ext cx="490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9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EBD127F-6F46-4654-8019-F9C0AD8DCEE4}"/>
              </a:ext>
            </a:extLst>
          </p:cNvPr>
          <p:cNvSpPr txBox="1"/>
          <p:nvPr/>
        </p:nvSpPr>
        <p:spPr>
          <a:xfrm>
            <a:off x="1978571" y="4209834"/>
            <a:ext cx="93520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7B941B-F63B-422E-BFA3-DB6113395388}"/>
              </a:ext>
            </a:extLst>
          </p:cNvPr>
          <p:cNvSpPr txBox="1"/>
          <p:nvPr/>
        </p:nvSpPr>
        <p:spPr>
          <a:xfrm>
            <a:off x="1960844" y="1587497"/>
            <a:ext cx="10974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ự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8" name="Picture 4">
            <a:extLst>
              <a:ext uri="{FF2B5EF4-FFF2-40B4-BE49-F238E27FC236}">
                <a16:creationId xmlns:a16="http://schemas.microsoft.com/office/drawing/2014/main" id="{2A0E347C-6DC9-4946-AC68-E2075357BA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892257" y="4777137"/>
            <a:ext cx="1512275" cy="1929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7086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5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16F9A52-2385-4777-ACFF-9FDAE852760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107593" y="-485823"/>
            <a:ext cx="406400" cy="406400"/>
          </a:xfrm>
          <a:prstGeom prst="rect">
            <a:avLst/>
          </a:prstGeom>
        </p:spPr>
      </p:pic>
      <p:pic>
        <p:nvPicPr>
          <p:cNvPr id="4" name="Picture 9">
            <a:extLst>
              <a:ext uri="{FF2B5EF4-FFF2-40B4-BE49-F238E27FC236}">
                <a16:creationId xmlns:a16="http://schemas.microsoft.com/office/drawing/2014/main" id="{7EC3373F-67BE-4B9F-BFD2-E30AAF66D24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0" y="5374012"/>
            <a:ext cx="1857889" cy="14839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CF61C8D-681A-45C1-8DE1-AF24512A7714}"/>
              </a:ext>
            </a:extLst>
          </p:cNvPr>
          <p:cNvSpPr txBox="1"/>
          <p:nvPr/>
        </p:nvSpPr>
        <p:spPr>
          <a:xfrm>
            <a:off x="4486427" y="593533"/>
            <a:ext cx="29649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 SGK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093DF1E6-8B0B-4336-8685-202F8D521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3451" y="12398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Freeform 8">
            <a:extLst>
              <a:ext uri="{FF2B5EF4-FFF2-40B4-BE49-F238E27FC236}">
                <a16:creationId xmlns:a16="http://schemas.microsoft.com/office/drawing/2014/main" id="{60615A09-9B73-4E90-86B5-DA567203718C}"/>
              </a:ext>
            </a:extLst>
          </p:cNvPr>
          <p:cNvSpPr/>
          <p:nvPr/>
        </p:nvSpPr>
        <p:spPr>
          <a:xfrm>
            <a:off x="11044790" y="4572371"/>
            <a:ext cx="1588859" cy="2285629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D6A242AC-BE47-4F83-9033-2D7F3BFE83B1}"/>
              </a:ext>
            </a:extLst>
          </p:cNvPr>
          <p:cNvSpPr/>
          <p:nvPr/>
        </p:nvSpPr>
        <p:spPr>
          <a:xfrm>
            <a:off x="845108" y="1419555"/>
            <a:ext cx="10501783" cy="3954457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,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.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ca.</a:t>
            </a:r>
          </a:p>
          <a:p>
            <a:pPr marL="514350" indent="-514350">
              <a:buAutoNum type="alphaLcParenR"/>
            </a:pP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ca.</a:t>
            </a:r>
          </a:p>
          <a:p>
            <a:pPr marL="514350" indent="-514350">
              <a:buAutoNum type="alphaLcParenR"/>
            </a:pP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: “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,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: “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t</a:t>
            </a:r>
            <a:r>
              <a:rPr lang="en-US" sz="3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DDB1562-0784-4389-A194-4EF7D0CF09B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10674" y="5510597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138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8" grpId="0"/>
      <p:bldP spid="13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5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16F9A52-2385-4777-ACFF-9FDAE852760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07593" y="-485823"/>
            <a:ext cx="406400" cy="406400"/>
          </a:xfrm>
          <a:prstGeom prst="rect">
            <a:avLst/>
          </a:prstGeom>
        </p:spPr>
      </p:pic>
      <p:pic>
        <p:nvPicPr>
          <p:cNvPr id="4" name="Picture 9">
            <a:extLst>
              <a:ext uri="{FF2B5EF4-FFF2-40B4-BE49-F238E27FC236}">
                <a16:creationId xmlns:a16="http://schemas.microsoft.com/office/drawing/2014/main" id="{7EC3373F-67BE-4B9F-BFD2-E30AAF66D24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318111" y="5865256"/>
            <a:ext cx="1857889" cy="14839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CF61C8D-681A-45C1-8DE1-AF24512A7714}"/>
              </a:ext>
            </a:extLst>
          </p:cNvPr>
          <p:cNvSpPr txBox="1"/>
          <p:nvPr/>
        </p:nvSpPr>
        <p:spPr>
          <a:xfrm>
            <a:off x="4486427" y="593533"/>
            <a:ext cx="39881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/ SGK/ T37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093DF1E6-8B0B-4336-8685-202F8D521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3451" y="12398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Freeform 8">
            <a:extLst>
              <a:ext uri="{FF2B5EF4-FFF2-40B4-BE49-F238E27FC236}">
                <a16:creationId xmlns:a16="http://schemas.microsoft.com/office/drawing/2014/main" id="{60615A09-9B73-4E90-86B5-DA567203718C}"/>
              </a:ext>
            </a:extLst>
          </p:cNvPr>
          <p:cNvSpPr/>
          <p:nvPr/>
        </p:nvSpPr>
        <p:spPr>
          <a:xfrm>
            <a:off x="11310793" y="4639985"/>
            <a:ext cx="1588859" cy="2285629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D6A242AC-BE47-4F83-9033-2D7F3BFE83B1}"/>
              </a:ext>
            </a:extLst>
          </p:cNvPr>
          <p:cNvSpPr/>
          <p:nvPr/>
        </p:nvSpPr>
        <p:spPr>
          <a:xfrm>
            <a:off x="587829" y="1158963"/>
            <a:ext cx="11070771" cy="4602382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ca”.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lvl="0" indent="-514350">
              <a:buFontTx/>
              <a:buAutoNum type="alphaLcParenR"/>
            </a:pP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ca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;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;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Dung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lvl="0" indent="-514350">
              <a:buFontTx/>
              <a:buAutoNum type="alphaLcParenR"/>
            </a:pP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lvl="0"/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ũng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ung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0"/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DDB1562-0784-4389-A194-4EF7D0CF09B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43331" y="5761347"/>
            <a:ext cx="2275761" cy="109665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34E06BF-7263-4194-8DCF-EF5F00792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395012"/>
              </p:ext>
            </p:extLst>
          </p:nvPr>
        </p:nvGraphicFramePr>
        <p:xfrm>
          <a:off x="1770698" y="3638608"/>
          <a:ext cx="1571175" cy="71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12" imgW="863280" imgH="393480" progId="Equation.DSMT4">
                  <p:embed/>
                </p:oleObj>
              </mc:Choice>
              <mc:Fallback>
                <p:oleObj name="Equation" r:id="rId12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70698" y="3638608"/>
                        <a:ext cx="1571175" cy="716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7DF6EE-1EC8-490E-A53F-335DF1FAB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84614"/>
              </p:ext>
            </p:extLst>
          </p:nvPr>
        </p:nvGraphicFramePr>
        <p:xfrm>
          <a:off x="1847406" y="4947717"/>
          <a:ext cx="1571175" cy="71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14" imgW="863280" imgH="393480" progId="Equation.DSMT4">
                  <p:embed/>
                </p:oleObj>
              </mc:Choice>
              <mc:Fallback>
                <p:oleObj name="Equation" r:id="rId14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7406" y="4947717"/>
                        <a:ext cx="1571175" cy="716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979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8" grpId="0"/>
      <p:bldP spid="13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5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16F9A52-2385-4777-ACFF-9FDAE852760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07593" y="-485823"/>
            <a:ext cx="406400" cy="406400"/>
          </a:xfrm>
          <a:prstGeom prst="rect">
            <a:avLst/>
          </a:prstGeom>
        </p:spPr>
      </p:pic>
      <p:pic>
        <p:nvPicPr>
          <p:cNvPr id="4" name="Picture 9">
            <a:extLst>
              <a:ext uri="{FF2B5EF4-FFF2-40B4-BE49-F238E27FC236}">
                <a16:creationId xmlns:a16="http://schemas.microsoft.com/office/drawing/2014/main" id="{7EC3373F-67BE-4B9F-BFD2-E30AAF66D24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0" y="5374012"/>
            <a:ext cx="1857889" cy="14839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CF61C8D-681A-45C1-8DE1-AF24512A7714}"/>
              </a:ext>
            </a:extLst>
          </p:cNvPr>
          <p:cNvSpPr txBox="1"/>
          <p:nvPr/>
        </p:nvSpPr>
        <p:spPr>
          <a:xfrm>
            <a:off x="4335921" y="576210"/>
            <a:ext cx="3860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/ SGK/ T37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093DF1E6-8B0B-4336-8685-202F8D521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3451" y="12398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Freeform 8">
            <a:extLst>
              <a:ext uri="{FF2B5EF4-FFF2-40B4-BE49-F238E27FC236}">
                <a16:creationId xmlns:a16="http://schemas.microsoft.com/office/drawing/2014/main" id="{60615A09-9B73-4E90-86B5-DA567203718C}"/>
              </a:ext>
            </a:extLst>
          </p:cNvPr>
          <p:cNvSpPr/>
          <p:nvPr/>
        </p:nvSpPr>
        <p:spPr>
          <a:xfrm>
            <a:off x="11044790" y="4572371"/>
            <a:ext cx="1588859" cy="2285629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D6A242AC-BE47-4F83-9033-2D7F3BFE83B1}"/>
              </a:ext>
            </a:extLst>
          </p:cNvPr>
          <p:cNvSpPr/>
          <p:nvPr/>
        </p:nvSpPr>
        <p:spPr>
          <a:xfrm>
            <a:off x="803475" y="1239864"/>
            <a:ext cx="10593868" cy="4703732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AutoNum type="alphaLcParenR"/>
            </a:pP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  <a:p>
            <a:pPr marL="457200" indent="-457200">
              <a:buAutoNum type="alphaLcParenR"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E: “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9”</a:t>
            </a:r>
          </a:p>
          <a:p>
            <a:r>
              <a:rPr lang="en-US" sz="2400" baseline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aseline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: “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AutoNum type="alphaLcParenR"/>
            </a:pP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l-GR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DDB1562-0784-4389-A194-4EF7D0CF09B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10674" y="5510597"/>
            <a:ext cx="2275761" cy="109665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B06AC8-CFC5-42C2-BCE7-33ED81E5D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91154"/>
              </p:ext>
            </p:extLst>
          </p:nvPr>
        </p:nvGraphicFramePr>
        <p:xfrm>
          <a:off x="8171845" y="4454219"/>
          <a:ext cx="2562434" cy="4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12" imgW="1307880" imgH="253800" progId="Equation.DSMT4">
                  <p:embed/>
                </p:oleObj>
              </mc:Choice>
              <mc:Fallback>
                <p:oleObj name="Equation" r:id="rId12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71845" y="4454219"/>
                        <a:ext cx="2562434" cy="49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B78B104-210E-411D-A835-C42137878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82196"/>
              </p:ext>
            </p:extLst>
          </p:nvPr>
        </p:nvGraphicFramePr>
        <p:xfrm>
          <a:off x="5069792" y="4870806"/>
          <a:ext cx="386784" cy="45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69792" y="4870806"/>
                        <a:ext cx="386784" cy="458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51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8" grpId="0"/>
      <p:bldP spid="13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âu 5 (mp3cut (mp3cut.net)">
            <a:hlinkClick r:id="" action="ppaction://media"/>
            <a:extLst>
              <a:ext uri="{FF2B5EF4-FFF2-40B4-BE49-F238E27FC236}">
                <a16:creationId xmlns:a16="http://schemas.microsoft.com/office/drawing/2014/main" id="{216F9A52-2385-4777-ACFF-9FDAE852760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07593" y="-485823"/>
            <a:ext cx="406400" cy="406400"/>
          </a:xfrm>
          <a:prstGeom prst="rect">
            <a:avLst/>
          </a:prstGeom>
        </p:spPr>
      </p:pic>
      <p:pic>
        <p:nvPicPr>
          <p:cNvPr id="4" name="Picture 9">
            <a:extLst>
              <a:ext uri="{FF2B5EF4-FFF2-40B4-BE49-F238E27FC236}">
                <a16:creationId xmlns:a16="http://schemas.microsoft.com/office/drawing/2014/main" id="{7EC3373F-67BE-4B9F-BFD2-E30AAF66D24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0" y="5374012"/>
            <a:ext cx="1857889" cy="148398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CF61C8D-681A-45C1-8DE1-AF24512A7714}"/>
              </a:ext>
            </a:extLst>
          </p:cNvPr>
          <p:cNvSpPr txBox="1"/>
          <p:nvPr/>
        </p:nvSpPr>
        <p:spPr>
          <a:xfrm>
            <a:off x="4335921" y="576210"/>
            <a:ext cx="3860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/ SGK/ T37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093DF1E6-8B0B-4336-8685-202F8D5217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93451" y="12398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Freeform 8">
            <a:extLst>
              <a:ext uri="{FF2B5EF4-FFF2-40B4-BE49-F238E27FC236}">
                <a16:creationId xmlns:a16="http://schemas.microsoft.com/office/drawing/2014/main" id="{60615A09-9B73-4E90-86B5-DA567203718C}"/>
              </a:ext>
            </a:extLst>
          </p:cNvPr>
          <p:cNvSpPr/>
          <p:nvPr/>
        </p:nvSpPr>
        <p:spPr>
          <a:xfrm>
            <a:off x="11044790" y="4572371"/>
            <a:ext cx="1588859" cy="2285629"/>
          </a:xfrm>
          <a:custGeom>
            <a:avLst/>
            <a:gdLst/>
            <a:ahLst/>
            <a:cxnLst/>
            <a:rect l="l" t="t" r="r" b="b"/>
            <a:pathLst>
              <a:path w="2411799" h="3343916">
                <a:moveTo>
                  <a:pt x="0" y="0"/>
                </a:moveTo>
                <a:lnTo>
                  <a:pt x="2411799" y="0"/>
                </a:lnTo>
                <a:lnTo>
                  <a:pt x="2411799" y="3343916"/>
                </a:lnTo>
                <a:lnTo>
                  <a:pt x="0" y="3343916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D6A242AC-BE47-4F83-9033-2D7F3BFE83B1}"/>
              </a:ext>
            </a:extLst>
          </p:cNvPr>
          <p:cNvSpPr/>
          <p:nvPr/>
        </p:nvSpPr>
        <p:spPr>
          <a:xfrm>
            <a:off x="966466" y="1194979"/>
            <a:ext cx="10467648" cy="4506681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1275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ẫ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ẻ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Ω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ồ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ả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a.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: “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a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”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noProof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noProof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noProof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noProof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noProof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noProof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noProof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noProof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noProof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noProof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noProof="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noProof="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DDB1562-0784-4389-A194-4EF7D0CF09B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10674" y="5510597"/>
            <a:ext cx="2275761" cy="109665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9B06AC8-CFC5-42C2-BCE7-33ED81E5D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73403"/>
              </p:ext>
            </p:extLst>
          </p:nvPr>
        </p:nvGraphicFramePr>
        <p:xfrm>
          <a:off x="6414949" y="3770255"/>
          <a:ext cx="21891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12" imgW="1117440" imgH="253800" progId="Equation.DSMT4">
                  <p:embed/>
                </p:oleObj>
              </mc:Choice>
              <mc:Fallback>
                <p:oleObj name="Equation" r:id="rId12" imgW="111744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9B06AC8-CFC5-42C2-BCE7-33ED81E5D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14949" y="3770255"/>
                        <a:ext cx="2189163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05112E6-8B12-44BF-83FC-020396E8C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49934"/>
              </p:ext>
            </p:extLst>
          </p:nvPr>
        </p:nvGraphicFramePr>
        <p:xfrm>
          <a:off x="2290211" y="4643926"/>
          <a:ext cx="1588859" cy="73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14" imgW="939600" imgH="393480" progId="Equation.DSMT4">
                  <p:embed/>
                </p:oleObj>
              </mc:Choice>
              <mc:Fallback>
                <p:oleObj name="Equation" r:id="rId14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90211" y="4643926"/>
                        <a:ext cx="1588859" cy="730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21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8" grpId="0"/>
      <p:bldP spid="13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3515" y="776764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F739699-EEF6-4F37-A4FC-F6EE45F783D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4011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7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63EA5B8-4B1F-4A4C-85A6-71685E5F1585}"/>
              </a:ext>
            </a:extLst>
          </p:cNvPr>
          <p:cNvSpPr/>
          <p:nvPr/>
        </p:nvSpPr>
        <p:spPr>
          <a:xfrm>
            <a:off x="1391857" y="522514"/>
            <a:ext cx="10054472" cy="5763983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BÀI TOÁN MỞ ĐẦU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                   3 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S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a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Vinh, Quang, Minh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         3 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S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ữ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Lan, Mai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rId10" action="ppaction://hlinksldjump"/>
            <a:extLst>
              <a:ext uri="{FF2B5EF4-FFF2-40B4-BE49-F238E27FC236}">
                <a16:creationId xmlns:a16="http://schemas.microsoft.com/office/drawing/2014/main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F43A805-BCD1-4604-BBCC-FD70DA95F29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06616" y="1398953"/>
            <a:ext cx="2917618" cy="18146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0402686-33BA-4CB5-AFF9-E30B744AFA75}"/>
              </a:ext>
            </a:extLst>
          </p:cNvPr>
          <p:cNvSpPr txBox="1"/>
          <p:nvPr/>
        </p:nvSpPr>
        <p:spPr>
          <a:xfrm>
            <a:off x="2070891" y="3336516"/>
            <a:ext cx="92250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Vinh-Quang; Vinh-Minh; Vinh-Lan; Vinh-Mai; Vinh-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800" dirty="0">
              <a:solidFill>
                <a:srgbClr val="2F2FA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Quang-Minh; Quang-Lan; Quang-Mai; Quang-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Minh-Lan; Minh-Mai; Minh-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Lan-Mai; Lan-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) Mai-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sz="2800" dirty="0">
              <a:solidFill>
                <a:srgbClr val="2F2FA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6625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3515" y="776764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8C182764-8CF3-42B2-8323-D5082A562E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0370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7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63EA5B8-4B1F-4A4C-85A6-71685E5F1585}"/>
              </a:ext>
            </a:extLst>
          </p:cNvPr>
          <p:cNvSpPr/>
          <p:nvPr/>
        </p:nvSpPr>
        <p:spPr>
          <a:xfrm>
            <a:off x="1391857" y="522514"/>
            <a:ext cx="10054472" cy="5763983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BÀI TOÁN MỞ ĐẦU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                   3 HS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a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Vinh, Quang, Mi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         3 HS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Lan, Mai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rId10" action="ppaction://hlinksldjump"/>
            <a:extLst>
              <a:ext uri="{FF2B5EF4-FFF2-40B4-BE49-F238E27FC236}">
                <a16:creationId xmlns:a16="http://schemas.microsoft.com/office/drawing/2014/main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F43A805-BCD1-4604-BBCC-FD70DA95F29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06616" y="1398953"/>
            <a:ext cx="2917618" cy="18146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0402686-33BA-4CB5-AFF9-E30B744AFA75}"/>
              </a:ext>
            </a:extLst>
          </p:cNvPr>
          <p:cNvSpPr txBox="1"/>
          <p:nvPr/>
        </p:nvSpPr>
        <p:spPr>
          <a:xfrm>
            <a:off x="2221237" y="3344198"/>
            <a:ext cx="92250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2F2FA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) Vinh-Quang; Vinh-Minh; Vinh-Lan; Vinh-Mai; Vinh-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a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2F2FA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) Quang-Minh; Quang-Lan; Quang-Mai; Quang-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) Minh-Lan; Minh-Mai; Minh-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) Lan-Mai; Lan-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) Mai-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a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2F2FA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B4A7072E-84B4-44ED-8AE5-8054DE2280D7}"/>
                  </a:ext>
                </a:extLst>
              </p14:cNvPr>
              <p14:cNvContentPartPr/>
              <p14:nvPr/>
            </p14:nvContentPartPr>
            <p14:xfrm>
              <a:off x="2421900" y="3736543"/>
              <a:ext cx="8488080" cy="1504800"/>
            </p14:xfrm>
          </p:contentPart>
        </mc:Choice>
        <mc:Fallback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B4A7072E-84B4-44ED-8AE5-8054DE2280D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412900" y="3727541"/>
                <a:ext cx="8505719" cy="15224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695ED391-F5CD-4634-B92D-441E032047AB}"/>
                  </a:ext>
                </a:extLst>
              </p14:cNvPr>
              <p14:cNvContentPartPr/>
              <p14:nvPr/>
            </p14:nvContentPartPr>
            <p14:xfrm>
              <a:off x="4261500" y="5714743"/>
              <a:ext cx="360" cy="360"/>
            </p14:xfrm>
          </p:contentPart>
        </mc:Choice>
        <mc:Fallback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695ED391-F5CD-4634-B92D-441E032047A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252860" y="5706103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02363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8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63EA5B8-4B1F-4A4C-85A6-71685E5F1585}"/>
              </a:ext>
            </a:extLst>
          </p:cNvPr>
          <p:cNvSpPr/>
          <p:nvPr/>
        </p:nvSpPr>
        <p:spPr>
          <a:xfrm>
            <a:off x="1391857" y="522514"/>
            <a:ext cx="10054472" cy="5763983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BÀI TOÁN MỞ ĐẦU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                   3 HS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a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Vinh, Quang, Min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         3 HS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Lan, Mai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oa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rId11" action="ppaction://hlinksldjump"/>
            <a:extLst>
              <a:ext uri="{FF2B5EF4-FFF2-40B4-BE49-F238E27FC236}">
                <a16:creationId xmlns:a16="http://schemas.microsoft.com/office/drawing/2014/main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F43A805-BCD1-4604-BBCC-FD70DA95F29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06616" y="1398953"/>
            <a:ext cx="2917618" cy="18146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0402686-33BA-4CB5-AFF9-E30B744AFA75}"/>
              </a:ext>
            </a:extLst>
          </p:cNvPr>
          <p:cNvSpPr txBox="1"/>
          <p:nvPr/>
        </p:nvSpPr>
        <p:spPr>
          <a:xfrm>
            <a:off x="2070891" y="3336516"/>
            <a:ext cx="922509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1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1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ca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13D6192-9243-4848-8F58-782A5A68C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79948"/>
              </p:ext>
            </p:extLst>
          </p:nvPr>
        </p:nvGraphicFramePr>
        <p:xfrm>
          <a:off x="6990442" y="4572000"/>
          <a:ext cx="1633575" cy="70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16" imgW="914400" imgH="393480" progId="Equation.DSMT4">
                  <p:embed/>
                </p:oleObj>
              </mc:Choice>
              <mc:Fallback>
                <p:oleObj name="Equation" r:id="rId16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90442" y="4572000"/>
                        <a:ext cx="1633575" cy="70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2132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8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63EA5B8-4B1F-4A4C-85A6-71685E5F1585}"/>
              </a:ext>
            </a:extLst>
          </p:cNvPr>
          <p:cNvSpPr/>
          <p:nvPr/>
        </p:nvSpPr>
        <p:spPr>
          <a:xfrm>
            <a:off x="1391857" y="312752"/>
            <a:ext cx="10310526" cy="597374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TOÁN MỞ ĐẦU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y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c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rId11" action="ppaction://hlinksldjump"/>
            <a:extLst>
              <a:ext uri="{FF2B5EF4-FFF2-40B4-BE49-F238E27FC236}">
                <a16:creationId xmlns:a16="http://schemas.microsoft.com/office/drawing/2014/main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F43A805-BCD1-4604-BBCC-FD70DA95F29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70039" y="1173580"/>
            <a:ext cx="2917618" cy="18146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0402686-33BA-4CB5-AFF9-E30B744AFA75}"/>
              </a:ext>
            </a:extLst>
          </p:cNvPr>
          <p:cNvSpPr txBox="1"/>
          <p:nvPr/>
        </p:nvSpPr>
        <p:spPr>
          <a:xfrm>
            <a:off x="1910443" y="3020786"/>
            <a:ext cx="938554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bạn có thể ghép với 5 bạn còn lại. Ta có 6 bạn nên có 30 lần ghép đôi. Tuy nhiên bạn thứ nhất ghép với bạn thứ 2, rồi lúc sau bạn thứ 2 lại ghép với bạn thứ nhất thì cặp đôi đó đã được tính 2 lần. Nên ta lấy số kết quả chia 2 được 15 cặp ghép đôi.</a:t>
            </a:r>
          </a:p>
          <a:p>
            <a:pPr lvl="0"/>
            <a:r>
              <a:rPr lang="vi-VN" sz="2400" dirty="0">
                <a:solidFill>
                  <a:srgbClr val="2F2FA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Mỗi bạn nam ghép được với 3 bạn nữ nên ta có 3 cặp. Mà có 3 bạn nam nên có 9 cặp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F2FA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13D6192-9243-4848-8F58-782A5A68C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47496"/>
              </p:ext>
            </p:extLst>
          </p:nvPr>
        </p:nvGraphicFramePr>
        <p:xfrm>
          <a:off x="6096000" y="5117903"/>
          <a:ext cx="1633575" cy="70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16" imgW="914400" imgH="393480" progId="Equation.DSMT4">
                  <p:embed/>
                </p:oleObj>
              </mc:Choice>
              <mc:Fallback>
                <p:oleObj name="Equation" r:id="rId16" imgW="9144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13D6192-9243-4848-8F58-782A5A68C4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000" y="5117903"/>
                        <a:ext cx="1633575" cy="709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3415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8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63EA5B8-4B1F-4A4C-85A6-71685E5F1585}"/>
              </a:ext>
            </a:extLst>
          </p:cNvPr>
          <p:cNvSpPr/>
          <p:nvPr/>
        </p:nvSpPr>
        <p:spPr>
          <a:xfrm>
            <a:off x="1391857" y="1322614"/>
            <a:ext cx="9904126" cy="4963883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LUYỆN TẬP 3/ SGK/ 38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                   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a) 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)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)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rId11" action="ppaction://hlinksldjump"/>
            <a:extLst>
              <a:ext uri="{FF2B5EF4-FFF2-40B4-BE49-F238E27FC236}">
                <a16:creationId xmlns:a16="http://schemas.microsoft.com/office/drawing/2014/main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D056EF-B066-4D46-9BFD-18B27DEE3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16304"/>
              </p:ext>
            </p:extLst>
          </p:nvPr>
        </p:nvGraphicFramePr>
        <p:xfrm>
          <a:off x="3956346" y="2327048"/>
          <a:ext cx="1365299" cy="81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6346" y="2327048"/>
                        <a:ext cx="1365299" cy="813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8886ED0-6E04-4DED-AB58-18E51E932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06171"/>
              </p:ext>
            </p:extLst>
          </p:nvPr>
        </p:nvGraphicFramePr>
        <p:xfrm>
          <a:off x="3873154" y="3448530"/>
          <a:ext cx="1890413" cy="81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17" imgW="914400" imgH="393480" progId="Equation.DSMT4">
                  <p:embed/>
                </p:oleObj>
              </mc:Choice>
              <mc:Fallback>
                <p:oleObj name="Equation" r:id="rId17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73154" y="3448530"/>
                        <a:ext cx="1890413" cy="813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EF60523-C0EC-4316-92B1-5F5CC2629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9102"/>
              </p:ext>
            </p:extLst>
          </p:nvPr>
        </p:nvGraphicFramePr>
        <p:xfrm>
          <a:off x="3873154" y="4466685"/>
          <a:ext cx="1448491" cy="831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19" imgW="685800" imgH="393480" progId="Equation.DSMT4">
                  <p:embed/>
                </p:oleObj>
              </mc:Choice>
              <mc:Fallback>
                <p:oleObj name="Equation" r:id="rId19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73154" y="4466685"/>
                        <a:ext cx="1448491" cy="831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9306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180192" y="284815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3515" y="776764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vi-VN" sz="7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A4CB9059-54B0-4F38-8FB9-DFB34D4A24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1595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>
            <a:extLst>
              <a:ext uri="{FF2B5EF4-FFF2-40B4-BE49-F238E27FC236}">
                <a16:creationId xmlns:a16="http://schemas.microsoft.com/office/drawing/2014/main" id="{6619F14A-974F-4B22-9984-375A1C9307D7}"/>
              </a:ext>
            </a:extLst>
          </p:cNvPr>
          <p:cNvGrpSpPr>
            <a:grpSpLocks/>
          </p:cNvGrpSpPr>
          <p:nvPr/>
        </p:nvGrpSpPr>
        <p:grpSpPr bwMode="auto">
          <a:xfrm>
            <a:off x="5826135" y="477953"/>
            <a:ext cx="5041705" cy="5036943"/>
            <a:chOff x="5425622" y="292790"/>
            <a:chExt cx="5834378" cy="5828280"/>
          </a:xfrm>
        </p:grpSpPr>
        <p:pic>
          <p:nvPicPr>
            <p:cNvPr id="76842" name="Picture 3">
              <a:extLst>
                <a:ext uri="{FF2B5EF4-FFF2-40B4-BE49-F238E27FC236}">
                  <a16:creationId xmlns:a16="http://schemas.microsoft.com/office/drawing/2014/main" id="{C5DECFBE-8254-42B4-ADFE-8383703F7EA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5622" y="292790"/>
              <a:ext cx="5834378" cy="582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43" name="TextBox 8">
              <a:extLst>
                <a:ext uri="{FF2B5EF4-FFF2-40B4-BE49-F238E27FC236}">
                  <a16:creationId xmlns:a16="http://schemas.microsoft.com/office/drawing/2014/main" id="{8A019234-B409-4890-93D8-FFED9817F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4949661">
              <a:off x="6674685" y="1269258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34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Tahoma" panose="020B0604030504040204" pitchFamily="34" charset="0"/>
                </a:rPr>
                <a:t>8</a:t>
              </a:r>
              <a:endPara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endParaRPr>
            </a:p>
          </p:txBody>
        </p:sp>
        <p:sp>
          <p:nvSpPr>
            <p:cNvPr id="76844" name="TextBox 9">
              <a:extLst>
                <a:ext uri="{FF2B5EF4-FFF2-40B4-BE49-F238E27FC236}">
                  <a16:creationId xmlns:a16="http://schemas.microsoft.com/office/drawing/2014/main" id="{59A4E67D-706D-483F-987B-E5E59813E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2232592">
              <a:off x="5742638" y="2184879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34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Tahoma" panose="020B0604030504040204" pitchFamily="34" charset="0"/>
                </a:rPr>
                <a:t>9,5</a:t>
              </a:r>
              <a:endPara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endParaRPr>
            </a:p>
          </p:txBody>
        </p:sp>
        <p:sp>
          <p:nvSpPr>
            <p:cNvPr id="76845" name="TextBox 10">
              <a:extLst>
                <a:ext uri="{FF2B5EF4-FFF2-40B4-BE49-F238E27FC236}">
                  <a16:creationId xmlns:a16="http://schemas.microsoft.com/office/drawing/2014/main" id="{74C3A26D-063E-473B-8395-32A0697E3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7590276">
              <a:off x="8020996" y="1266334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34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Tahoma" panose="020B0604030504040204" pitchFamily="34" charset="0"/>
                </a:rPr>
                <a:t>9</a:t>
              </a:r>
              <a:endPara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endParaRPr>
            </a:p>
          </p:txBody>
        </p:sp>
        <p:sp>
          <p:nvSpPr>
            <p:cNvPr id="76846" name="TextBox 11">
              <a:extLst>
                <a:ext uri="{FF2B5EF4-FFF2-40B4-BE49-F238E27FC236}">
                  <a16:creationId xmlns:a16="http://schemas.microsoft.com/office/drawing/2014/main" id="{4B0CF3FC-8362-41F1-8907-60EBD70789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0155085">
              <a:off x="8917980" y="2189483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34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Tahoma" panose="020B0604030504040204" pitchFamily="34" charset="0"/>
                </a:rPr>
                <a:t>10</a:t>
              </a:r>
              <a:endParaRPr kumimoji="0" lang="vi-V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endParaRPr>
            </a:p>
          </p:txBody>
        </p:sp>
        <p:sp>
          <p:nvSpPr>
            <p:cNvPr id="76847" name="TextBox 16">
              <a:extLst>
                <a:ext uri="{FF2B5EF4-FFF2-40B4-BE49-F238E27FC236}">
                  <a16:creationId xmlns:a16="http://schemas.microsoft.com/office/drawing/2014/main" id="{AEAF2708-6537-47B4-A8F4-0792A792C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9501114">
              <a:off x="5697321" y="3524671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34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Tahoma" panose="020B0604030504040204" pitchFamily="34" charset="0"/>
                </a:rPr>
                <a:t>10</a:t>
              </a:r>
              <a:endPara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endParaRPr>
            </a:p>
          </p:txBody>
        </p:sp>
        <p:sp>
          <p:nvSpPr>
            <p:cNvPr id="76848" name="TextBox 18">
              <a:extLst>
                <a:ext uri="{FF2B5EF4-FFF2-40B4-BE49-F238E27FC236}">
                  <a16:creationId xmlns:a16="http://schemas.microsoft.com/office/drawing/2014/main" id="{31F30446-5361-468F-A27A-902468C2E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6703311">
              <a:off x="6660977" y="4492968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34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Tahoma" panose="020B0604030504040204" pitchFamily="34" charset="0"/>
                </a:rPr>
                <a:t>9</a:t>
              </a:r>
              <a:endPara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endParaRPr>
            </a:p>
          </p:txBody>
        </p:sp>
        <p:sp>
          <p:nvSpPr>
            <p:cNvPr id="76849" name="TextBox 19">
              <a:extLst>
                <a:ext uri="{FF2B5EF4-FFF2-40B4-BE49-F238E27FC236}">
                  <a16:creationId xmlns:a16="http://schemas.microsoft.com/office/drawing/2014/main" id="{48C8FE7C-CE74-4900-B073-B8768181B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829829">
              <a:off x="8019634" y="4500210"/>
              <a:ext cx="2025648" cy="676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34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Tahoma" panose="020B0604030504040204" pitchFamily="34" charset="0"/>
                </a:rPr>
                <a:t>9,5</a:t>
              </a:r>
              <a:endPara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endParaRPr>
            </a:p>
          </p:txBody>
        </p:sp>
        <p:sp>
          <p:nvSpPr>
            <p:cNvPr id="76850" name="TextBox 20">
              <a:extLst>
                <a:ext uri="{FF2B5EF4-FFF2-40B4-BE49-F238E27FC236}">
                  <a16:creationId xmlns:a16="http://schemas.microsoft.com/office/drawing/2014/main" id="{A0C27825-3710-4D2F-A648-BD30ACF3D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21648">
              <a:off x="8940450" y="3556181"/>
              <a:ext cx="2025647" cy="676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34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Tahoma" panose="020B0604030504040204" pitchFamily="34" charset="0"/>
                </a:rPr>
                <a:t>8,5</a:t>
              </a:r>
              <a:endPara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>
            <a:extLst>
              <a:ext uri="{FF2B5EF4-FFF2-40B4-BE49-F238E27FC236}">
                <a16:creationId xmlns:a16="http://schemas.microsoft.com/office/drawing/2014/main" id="{C9EE2579-06DD-499F-93FD-EA7D1175EE02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>
            <a:extLst>
              <a:ext uri="{FF2B5EF4-FFF2-40B4-BE49-F238E27FC236}">
                <a16:creationId xmlns:a16="http://schemas.microsoft.com/office/drawing/2014/main" id="{18A35B9E-85C5-4736-8700-784EF5615BCC}"/>
              </a:ext>
            </a:extLst>
          </p:cNvPr>
          <p:cNvSpPr/>
          <p:nvPr/>
        </p:nvSpPr>
        <p:spPr>
          <a:xfrm>
            <a:off x="9288340" y="5878419"/>
            <a:ext cx="2703408" cy="849280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399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399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7" action="ppaction://hlinksldjump"/>
            <a:extLst>
              <a:ext uri="{FF2B5EF4-FFF2-40B4-BE49-F238E27FC236}">
                <a16:creationId xmlns:a16="http://schemas.microsoft.com/office/drawing/2014/main" id="{A3B432A5-0581-46FA-87E9-C37002AAC4AF}"/>
              </a:ext>
            </a:extLst>
          </p:cNvPr>
          <p:cNvSpPr/>
          <p:nvPr/>
        </p:nvSpPr>
        <p:spPr>
          <a:xfrm>
            <a:off x="842149" y="2537525"/>
            <a:ext cx="1338211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  <a:extLst>
              <a:ext uri="{FF2B5EF4-FFF2-40B4-BE49-F238E27FC236}">
                <a16:creationId xmlns:a16="http://schemas.microsoft.com/office/drawing/2014/main" id="{8058BD2F-428C-46C1-BCDA-0AB8FB9CB243}"/>
              </a:ext>
            </a:extLst>
          </p:cNvPr>
          <p:cNvSpPr/>
          <p:nvPr/>
        </p:nvSpPr>
        <p:spPr>
          <a:xfrm>
            <a:off x="2400728" y="2509290"/>
            <a:ext cx="1338211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  <a:extLst>
              <a:ext uri="{FF2B5EF4-FFF2-40B4-BE49-F238E27FC236}">
                <a16:creationId xmlns:a16="http://schemas.microsoft.com/office/drawing/2014/main" id="{AE62A3DB-480C-44AE-9186-2BD09E81928E}"/>
              </a:ext>
            </a:extLst>
          </p:cNvPr>
          <p:cNvSpPr/>
          <p:nvPr/>
        </p:nvSpPr>
        <p:spPr>
          <a:xfrm>
            <a:off x="3956544" y="2509290"/>
            <a:ext cx="1338210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  <a:extLst>
              <a:ext uri="{FF2B5EF4-FFF2-40B4-BE49-F238E27FC236}">
                <a16:creationId xmlns:a16="http://schemas.microsoft.com/office/drawing/2014/main" id="{0C454F18-DB76-42D8-A484-A2308066FB66}"/>
              </a:ext>
            </a:extLst>
          </p:cNvPr>
          <p:cNvSpPr/>
          <p:nvPr/>
        </p:nvSpPr>
        <p:spPr>
          <a:xfrm>
            <a:off x="1543544" y="4689056"/>
            <a:ext cx="1336624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11" action="ppaction://hlinksldjump"/>
            <a:extLst>
              <a:ext uri="{FF2B5EF4-FFF2-40B4-BE49-F238E27FC236}">
                <a16:creationId xmlns:a16="http://schemas.microsoft.com/office/drawing/2014/main" id="{DD68F487-E94D-4246-B58F-411AD68E7A92}"/>
              </a:ext>
            </a:extLst>
          </p:cNvPr>
          <p:cNvSpPr/>
          <p:nvPr/>
        </p:nvSpPr>
        <p:spPr>
          <a:xfrm>
            <a:off x="3217653" y="4675138"/>
            <a:ext cx="1338211" cy="133662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DC45A9B4-BE55-49A9-AC04-500FF4760055}"/>
              </a:ext>
            </a:extLst>
          </p:cNvPr>
          <p:cNvSpPr/>
          <p:nvPr/>
        </p:nvSpPr>
        <p:spPr>
          <a:xfrm>
            <a:off x="402549" y="95239"/>
            <a:ext cx="5121915" cy="193873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999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999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76815" name="Picture 43">
            <a:extLst>
              <a:ext uri="{FF2B5EF4-FFF2-40B4-BE49-F238E27FC236}">
                <a16:creationId xmlns:a16="http://schemas.microsoft.com/office/drawing/2014/main" id="{EFC99DBD-CE61-432C-B493-668989C7E7B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696" y="846238"/>
            <a:ext cx="495281" cy="43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6" name="Picture 44">
            <a:extLst>
              <a:ext uri="{FF2B5EF4-FFF2-40B4-BE49-F238E27FC236}">
                <a16:creationId xmlns:a16="http://schemas.microsoft.com/office/drawing/2014/main" id="{841FE1B8-F9C8-489A-9FC6-C69BC5AC231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639" y="1208174"/>
            <a:ext cx="495281" cy="43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7" name="Picture 45">
            <a:extLst>
              <a:ext uri="{FF2B5EF4-FFF2-40B4-BE49-F238E27FC236}">
                <a16:creationId xmlns:a16="http://schemas.microsoft.com/office/drawing/2014/main" id="{66F565AC-8C9E-4F69-AF22-99627151F34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709" y="681144"/>
            <a:ext cx="495281" cy="438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8" name="Picture 46">
            <a:extLst>
              <a:ext uri="{FF2B5EF4-FFF2-40B4-BE49-F238E27FC236}">
                <a16:creationId xmlns:a16="http://schemas.microsoft.com/office/drawing/2014/main" id="{32E70634-CB0D-4CD6-BB98-6AF6CA37291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307" y="477952"/>
            <a:ext cx="714348" cy="1190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19" name="Picture 1">
            <a:extLst>
              <a:ext uri="{FF2B5EF4-FFF2-40B4-BE49-F238E27FC236}">
                <a16:creationId xmlns:a16="http://schemas.microsoft.com/office/drawing/2014/main" id="{E9522E82-8AEF-4A84-BA80-BD7911BF3D0A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6930" y="2397166"/>
            <a:ext cx="1354084" cy="1155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vongquay">
            <a:hlinkClick r:id="" action="ppaction://media"/>
            <a:extLst>
              <a:ext uri="{FF2B5EF4-FFF2-40B4-BE49-F238E27FC236}">
                <a16:creationId xmlns:a16="http://schemas.microsoft.com/office/drawing/2014/main" id="{FCF7D71A-3300-45F4-A510-D70454C8FBA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3774" y="-693711"/>
            <a:ext cx="609576" cy="609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70BE1FE1-BDFC-4C32-A093-BB416790919A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>
            <a:extLst>
              <a:ext uri="{FF2B5EF4-FFF2-40B4-BE49-F238E27FC236}">
                <a16:creationId xmlns:a16="http://schemas.microsoft.com/office/drawing/2014/main" id="{1D5CD1C0-8FBE-4B16-BE14-92D5CAFCA75E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96601BF5-707C-4AA7-9C31-E37C7E164B73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8566D4CE-8963-41C0-AFE9-4D9A5955D877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>
            <a:extLst>
              <a:ext uri="{FF2B5EF4-FFF2-40B4-BE49-F238E27FC236}">
                <a16:creationId xmlns:a16="http://schemas.microsoft.com/office/drawing/2014/main" id="{9E83424A-052C-4240-AEF1-ADCF6CB2BFF2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>
            <a:extLst>
              <a:ext uri="{FF2B5EF4-FFF2-40B4-BE49-F238E27FC236}">
                <a16:creationId xmlns:a16="http://schemas.microsoft.com/office/drawing/2014/main" id="{FE71CD45-8FE4-4EBD-8727-15026306944F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065DA326-F321-48DE-84B1-2D2AFFA445DC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>
            <a:extLst>
              <a:ext uri="{FF2B5EF4-FFF2-40B4-BE49-F238E27FC236}">
                <a16:creationId xmlns:a16="http://schemas.microsoft.com/office/drawing/2014/main" id="{59C37757-E120-4FD3-B4B9-B72140E505F7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>
            <a:extLst>
              <a:ext uri="{FF2B5EF4-FFF2-40B4-BE49-F238E27FC236}">
                <a16:creationId xmlns:a16="http://schemas.microsoft.com/office/drawing/2014/main" id="{14B98FC6-5ECE-4D2D-A3B4-7A828955B2D9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>
            <a:extLst>
              <a:ext uri="{FF2B5EF4-FFF2-40B4-BE49-F238E27FC236}">
                <a16:creationId xmlns:a16="http://schemas.microsoft.com/office/drawing/2014/main" id="{37A5F19B-74FA-4289-BC39-6CB9EED33E49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>
            <a:extLst>
              <a:ext uri="{FF2B5EF4-FFF2-40B4-BE49-F238E27FC236}">
                <a16:creationId xmlns:a16="http://schemas.microsoft.com/office/drawing/2014/main" id="{3012A4F4-28B7-4E63-993F-6CAAFB137568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>
            <a:extLst>
              <a:ext uri="{FF2B5EF4-FFF2-40B4-BE49-F238E27FC236}">
                <a16:creationId xmlns:a16="http://schemas.microsoft.com/office/drawing/2014/main" id="{060C76B5-CF17-4D30-B927-C268F98648D5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>
            <a:extLst>
              <a:ext uri="{FF2B5EF4-FFF2-40B4-BE49-F238E27FC236}">
                <a16:creationId xmlns:a16="http://schemas.microsoft.com/office/drawing/2014/main" id="{4B5F2947-8823-4E68-9905-D4BFB1BF5B97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>
            <a:extLst>
              <a:ext uri="{FF2B5EF4-FFF2-40B4-BE49-F238E27FC236}">
                <a16:creationId xmlns:a16="http://schemas.microsoft.com/office/drawing/2014/main" id="{C8778952-617B-4375-829F-4B2F9313353A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>
            <a:extLst>
              <a:ext uri="{FF2B5EF4-FFF2-40B4-BE49-F238E27FC236}">
                <a16:creationId xmlns:a16="http://schemas.microsoft.com/office/drawing/2014/main" id="{BBBE2494-14A9-4DD5-84D8-2A0FAF9BD15E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>
            <a:extLst>
              <a:ext uri="{FF2B5EF4-FFF2-40B4-BE49-F238E27FC236}">
                <a16:creationId xmlns:a16="http://schemas.microsoft.com/office/drawing/2014/main" id="{CF0EA1F4-7258-4FC1-BB12-8D0AD8222514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>
            <a:extLst>
              <a:ext uri="{FF2B5EF4-FFF2-40B4-BE49-F238E27FC236}">
                <a16:creationId xmlns:a16="http://schemas.microsoft.com/office/drawing/2014/main" id="{10B069B4-8DF1-4B78-8B04-ACDE6C56750C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>
            <a:extLst>
              <a:ext uri="{FF2B5EF4-FFF2-40B4-BE49-F238E27FC236}">
                <a16:creationId xmlns:a16="http://schemas.microsoft.com/office/drawing/2014/main" id="{1E2540D5-C1CE-46F2-A12C-9E555FAA2DEA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>
            <a:extLst>
              <a:ext uri="{FF2B5EF4-FFF2-40B4-BE49-F238E27FC236}">
                <a16:creationId xmlns:a16="http://schemas.microsoft.com/office/drawing/2014/main" id="{07FEFBD4-51E9-4165-B9B9-6D7EBCDF6799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>
            <a:extLst>
              <a:ext uri="{FF2B5EF4-FFF2-40B4-BE49-F238E27FC236}">
                <a16:creationId xmlns:a16="http://schemas.microsoft.com/office/drawing/2014/main" id="{C5D9CB9C-F20E-46BA-9CE9-9FEB08891178}"/>
              </a:ext>
            </a:extLst>
          </p:cNvPr>
          <p:cNvSpPr/>
          <p:nvPr/>
        </p:nvSpPr>
        <p:spPr>
          <a:xfrm rot="16200000">
            <a:off x="10840063" y="2331287"/>
            <a:ext cx="606401" cy="131916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rId16" action="ppaction://hlinksldjump"/>
            <a:extLst>
              <a:ext uri="{FF2B5EF4-FFF2-40B4-BE49-F238E27FC236}">
                <a16:creationId xmlns:a16="http://schemas.microsoft.com/office/drawing/2014/main" id="{4B716BEB-DA5D-4DAE-AB88-7DC2E66FD37B}"/>
              </a:ext>
            </a:extLst>
          </p:cNvPr>
          <p:cNvSpPr/>
          <p:nvPr/>
        </p:nvSpPr>
        <p:spPr>
          <a:xfrm rot="5400000">
            <a:off x="11351217" y="2586865"/>
            <a:ext cx="784194" cy="782607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4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799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D8C2C7D-6990-4117-90AB-76756F81363E}"/>
              </a:ext>
            </a:extLst>
          </p:cNvPr>
          <p:cNvSpPr txBox="1"/>
          <p:nvPr/>
        </p:nvSpPr>
        <p:spPr>
          <a:xfrm>
            <a:off x="5524464" y="5815374"/>
            <a:ext cx="1673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17" action="ppaction://hlinksldjump"/>
              </a:rPr>
              <a:t>Lu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17" action="ppaction://hlinksldjump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17" action="ppaction://hlinksldjump"/>
              </a:rPr>
              <a:t>chơ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79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 nodeType="clickPar">
                      <p:stCondLst>
                        <p:cond delay="0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 nodeType="clickPar">
                      <p:stCondLst>
                        <p:cond delay="0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 nodeType="clickPar">
                      <p:stCondLst>
                        <p:cond delay="0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 nodeType="clickPar">
                      <p:stCondLst>
                        <p:cond delay="0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 nodeType="clickPar">
                      <p:stCondLst>
                        <p:cond delay="0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7"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Trái-Đất-Này-Là-Của-Chúng-Mình-♪-Bé-MAI-VY-Thần-Đồng-Âm-Nhạc-Việt-Nam-_MV-Official_ (mp3cut.net).mp3">
            <a:hlinkClick r:id="" action="ppaction://media"/>
            <a:extLst>
              <a:ext uri="{FF2B5EF4-FFF2-40B4-BE49-F238E27FC236}">
                <a16:creationId xmlns:a16="http://schemas.microsoft.com/office/drawing/2014/main" id="{6D9FB47D-925F-55E5-0B4F-5225CFD6E31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70039" y="-1334100"/>
            <a:ext cx="1083733" cy="1083733"/>
          </a:xfrm>
          <a:prstGeom prst="rect">
            <a:avLst/>
          </a:prstGeom>
        </p:spPr>
      </p:pic>
      <p:pic>
        <p:nvPicPr>
          <p:cNvPr id="5" name="Câu 1">
            <a:hlinkClick r:id="" action="ppaction://media"/>
            <a:extLst>
              <a:ext uri="{FF2B5EF4-FFF2-40B4-BE49-F238E27FC236}">
                <a16:creationId xmlns:a16="http://schemas.microsoft.com/office/drawing/2014/main" id="{092D6702-D4DB-4E06-BCF4-B01B58D67B2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295983" y="-453567"/>
            <a:ext cx="406400" cy="4064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63EA5B8-4B1F-4A4C-85A6-71685E5F1585}"/>
              </a:ext>
            </a:extLst>
          </p:cNvPr>
          <p:cNvSpPr/>
          <p:nvPr/>
        </p:nvSpPr>
        <p:spPr>
          <a:xfrm>
            <a:off x="1370039" y="1305732"/>
            <a:ext cx="9649256" cy="4246535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 CHƠI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ồ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ỏ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ẩ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5 ô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u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 lời đúng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sẽ được quay 1 lượt vòng quay may mắ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ậ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ầ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ưở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ớ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ô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quay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ườ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yề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ọ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i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à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yề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ằ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>
            <a:hlinkClick r:id="rId10" action="ppaction://hlinksldjump"/>
            <a:extLst>
              <a:ext uri="{FF2B5EF4-FFF2-40B4-BE49-F238E27FC236}">
                <a16:creationId xmlns:a16="http://schemas.microsoft.com/office/drawing/2014/main" id="{3AA98F22-E31B-4D92-97DF-93475737EF3B}"/>
              </a:ext>
            </a:extLst>
          </p:cNvPr>
          <p:cNvCxnSpPr/>
          <p:nvPr/>
        </p:nvCxnSpPr>
        <p:spPr>
          <a:xfrm>
            <a:off x="9746152" y="6044338"/>
            <a:ext cx="1549831" cy="0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>
            <a:extLst>
              <a:ext uri="{FF2B5EF4-FFF2-40B4-BE49-F238E27FC236}">
                <a16:creationId xmlns:a16="http://schemas.microsoft.com/office/drawing/2014/main" id="{8649368E-6897-4B00-8894-A3F0F1081D94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8895430" y="-93648"/>
            <a:ext cx="3251274" cy="181461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929F4293-C8E0-41F6-A258-CD563404C0F9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286268" y="-93648"/>
            <a:ext cx="3251274" cy="1814617"/>
          </a:xfrm>
          <a:prstGeom prst="rect">
            <a:avLst/>
          </a:prstGeom>
        </p:spPr>
      </p:pic>
      <p:pic>
        <p:nvPicPr>
          <p:cNvPr id="9" name="Picture 9">
            <a:extLst>
              <a:ext uri="{FF2B5EF4-FFF2-40B4-BE49-F238E27FC236}">
                <a16:creationId xmlns:a16="http://schemas.microsoft.com/office/drawing/2014/main" id="{94DFF0F9-A635-48CA-A593-327B1805E3B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227734" y="5451965"/>
            <a:ext cx="1366833" cy="1091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1749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3"/>
                </p:tgtEl>
              </p:cMediaNode>
            </p:audio>
            <p:audio>
              <p:cMediaNode vol="80000">
                <p:cTn id="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1C77AEB-F602-4B06-9423-9065800F22D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C060CC-ADA2-4312-96FC-AD9DBFB7551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1370370-64CE-43D0-835D-FE56A13A07D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BF22DEFC-B4EF-41DB-B8BF-4E5C2FA1C515}"/>
              </a:ext>
            </a:extLst>
          </p:cNvPr>
          <p:cNvSpPr/>
          <p:nvPr/>
        </p:nvSpPr>
        <p:spPr>
          <a:xfrm>
            <a:off x="527287" y="390927"/>
            <a:ext cx="11002537" cy="1598071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pt-BR" sz="40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pt-BR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.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8EF833D-1BAB-4556-9446-FF63BC861304}"/>
              </a:ext>
            </a:extLst>
          </p:cNvPr>
          <p:cNvSpPr/>
          <p:nvPr/>
        </p:nvSpPr>
        <p:spPr>
          <a:xfrm>
            <a:off x="830603" y="2405219"/>
            <a:ext cx="2813652" cy="8291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366039F8-5844-4E62-95A1-155A96CD5457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3376F027-4B35-4206-9004-91C86DC7FE82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E8331CE-7ADF-4924-8BFD-594476CEB6F8}"/>
              </a:ext>
            </a:extLst>
          </p:cNvPr>
          <p:cNvSpPr/>
          <p:nvPr/>
        </p:nvSpPr>
        <p:spPr>
          <a:xfrm>
            <a:off x="5551623" y="2409323"/>
            <a:ext cx="2813652" cy="79689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000" dirty="0">
                <a:solidFill>
                  <a:prstClr val="black"/>
                </a:solidFill>
                <a:latin typeface="Calibri" panose="020F0502020204030204"/>
              </a:rPr>
              <a:t>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00FD5C08-7703-43C2-940E-11DD74BB2CCF}"/>
              </a:ext>
            </a:extLst>
          </p:cNvPr>
          <p:cNvSpPr/>
          <p:nvPr/>
        </p:nvSpPr>
        <p:spPr>
          <a:xfrm>
            <a:off x="830602" y="3700513"/>
            <a:ext cx="2813653" cy="8291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3E71566-AE2A-4542-90B7-5891F2790CBF}"/>
              </a:ext>
            </a:extLst>
          </p:cNvPr>
          <p:cNvSpPr/>
          <p:nvPr/>
        </p:nvSpPr>
        <p:spPr>
          <a:xfrm>
            <a:off x="5608105" y="3700513"/>
            <a:ext cx="2825515" cy="82912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40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  <a:endParaRPr lang="vi-VN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1ED22BC2-BE96-4AC9-A5B6-CFD76F1A7DA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83" y="2465781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7C99EDD-5532-48F6-BCAB-B6F708B294E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817" y="3795480"/>
            <a:ext cx="803244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DF10144A-236E-4813-836B-FE801CBDDD6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954" y="3795480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4CCD1F0-ED65-4266-A297-8E31B4D4534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3465" y="2514657"/>
            <a:ext cx="731810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2" action="ppaction://hlinksldjump"/>
            <a:extLst>
              <a:ext uri="{FF2B5EF4-FFF2-40B4-BE49-F238E27FC236}">
                <a16:creationId xmlns:a16="http://schemas.microsoft.com/office/drawing/2014/main" id="{1E9A071C-27B1-4648-8075-F846B136F779}"/>
              </a:ext>
            </a:extLst>
          </p:cNvPr>
          <p:cNvSpPr/>
          <p:nvPr/>
        </p:nvSpPr>
        <p:spPr>
          <a:xfrm>
            <a:off x="9833067" y="2326426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6C6A763-C738-4A6A-B448-C8FF6BA98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5530FEC-0ED7-4282-917C-01F6EEA51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64751"/>
              </p:ext>
            </p:extLst>
          </p:nvPr>
        </p:nvGraphicFramePr>
        <p:xfrm>
          <a:off x="1616075" y="2473325"/>
          <a:ext cx="3984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13" imgW="393480" imgH="736560" progId="Equation.DSMT4">
                  <p:embed/>
                </p:oleObj>
              </mc:Choice>
              <mc:Fallback>
                <p:oleObj name="Equation" r:id="rId13" imgW="39348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473325"/>
                        <a:ext cx="39846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92189E3-F6AB-4EC4-A63D-DAA8A72F0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31160"/>
              </p:ext>
            </p:extLst>
          </p:nvPr>
        </p:nvGraphicFramePr>
        <p:xfrm>
          <a:off x="6438900" y="2438400"/>
          <a:ext cx="3730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15" imgW="368280" imgH="723600" progId="Equation.DSMT4">
                  <p:embed/>
                </p:oleObj>
              </mc:Choice>
              <mc:Fallback>
                <p:oleObj name="Equation" r:id="rId15" imgW="368280" imgH="723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5530FEC-0ED7-4282-917C-01F6EEA51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2438400"/>
                        <a:ext cx="373063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E90A7D8-A6EF-4D22-B57A-9C3038B9C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03400"/>
              </p:ext>
            </p:extLst>
          </p:nvPr>
        </p:nvGraphicFramePr>
        <p:xfrm>
          <a:off x="1803400" y="3759200"/>
          <a:ext cx="2444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17" imgW="241200" imgH="723600" progId="Equation.DSMT4">
                  <p:embed/>
                </p:oleObj>
              </mc:Choice>
              <mc:Fallback>
                <p:oleObj name="Equation" r:id="rId17" imgW="241200" imgH="723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5530FEC-0ED7-4282-917C-01F6EEA51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759200"/>
                        <a:ext cx="24447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3C1F299-77F7-4B69-85EF-3808BFDE5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1386"/>
              </p:ext>
            </p:extLst>
          </p:nvPr>
        </p:nvGraphicFramePr>
        <p:xfrm>
          <a:off x="6526213" y="3770313"/>
          <a:ext cx="3730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19" imgW="368280" imgH="723600" progId="Equation.DSMT4">
                  <p:embed/>
                </p:oleObj>
              </mc:Choice>
              <mc:Fallback>
                <p:oleObj name="Equation" r:id="rId19" imgW="368280" imgH="723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E90A7D8-A6EF-4D22-B57A-9C3038B9C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3770313"/>
                        <a:ext cx="373062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 nodeType="clickPar">
                      <p:stCondLst>
                        <p:cond delay="0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C7A9140-1C3F-4F3D-9B13-B38834017F8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0FDA3B5-C93A-4749-8D1C-56FFA758029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75E422-03FE-41A0-8020-EC504C9EFB5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2EDEDA68-10CC-4456-BB97-BB088584ECA3}"/>
              </a:ext>
            </a:extLst>
          </p:cNvPr>
          <p:cNvSpPr/>
          <p:nvPr/>
        </p:nvSpPr>
        <p:spPr>
          <a:xfrm>
            <a:off x="601741" y="368170"/>
            <a:ext cx="11590259" cy="134010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pt-BR" sz="3600" b="1" u="sng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</a:t>
            </a:r>
            <a:r>
              <a:rPr lang="pt-BR" sz="36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ác suất để một cặp vợ chồng sinh được con trai đầu lòng là: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4304D4A-E203-4135-986A-C26B848EAD17}"/>
              </a:ext>
            </a:extLst>
          </p:cNvPr>
          <p:cNvSpPr/>
          <p:nvPr/>
        </p:nvSpPr>
        <p:spPr>
          <a:xfrm>
            <a:off x="758315" y="2063099"/>
            <a:ext cx="2263038" cy="96357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  <a:endParaRPr lang="vi-VN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99946107-9B8E-473D-AAA1-67AE7A049AC9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16C2DAEF-30AE-4E52-8733-7ABF2CDBE7E0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93E39AB-DDD4-4E3A-B7FE-FE9F4A1ADD33}"/>
              </a:ext>
            </a:extLst>
          </p:cNvPr>
          <p:cNvSpPr/>
          <p:nvPr/>
        </p:nvSpPr>
        <p:spPr>
          <a:xfrm>
            <a:off x="770275" y="3484402"/>
            <a:ext cx="2263038" cy="9683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EF135C20-4FCA-4597-9EB1-550B07F6246C}"/>
              </a:ext>
            </a:extLst>
          </p:cNvPr>
          <p:cNvSpPr/>
          <p:nvPr/>
        </p:nvSpPr>
        <p:spPr>
          <a:xfrm>
            <a:off x="3865497" y="2037645"/>
            <a:ext cx="2332946" cy="94875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F60F7A6A-8190-4F67-ACBD-86F806B179FB}"/>
              </a:ext>
            </a:extLst>
          </p:cNvPr>
          <p:cNvSpPr/>
          <p:nvPr/>
        </p:nvSpPr>
        <p:spPr>
          <a:xfrm>
            <a:off x="3877039" y="3470043"/>
            <a:ext cx="2263039" cy="94875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  <a:r>
              <a:rPr lang="vi-VN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7B47303D-E887-4F6E-99DB-A182F96C449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4939" y="2132257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C05C10C-058D-430A-9E50-70C04C3E880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499" y="2188464"/>
            <a:ext cx="733397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6F55D33-0A38-4982-976B-33621216980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953" y="3629331"/>
            <a:ext cx="804833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A6FE626-AABE-4CCA-82E3-33BA74178A0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395" y="3630499"/>
            <a:ext cx="869374" cy="76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2" action="ppaction://hlinksldjump"/>
            <a:extLst>
              <a:ext uri="{FF2B5EF4-FFF2-40B4-BE49-F238E27FC236}">
                <a16:creationId xmlns:a16="http://schemas.microsoft.com/office/drawing/2014/main" id="{311908B9-F03B-4350-B925-D74567DBCCFC}"/>
              </a:ext>
            </a:extLst>
          </p:cNvPr>
          <p:cNvSpPr/>
          <p:nvPr/>
        </p:nvSpPr>
        <p:spPr>
          <a:xfrm>
            <a:off x="9833599" y="5846628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7408D22-05A8-43D7-947F-66E987852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54" y="3443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8C0E3E0-4932-4C68-AD16-5B3EA078F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648BDEC0-A69B-4A46-A8A7-0282F27D8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29CC1FC-2DE2-4B39-ADED-C3E0EE243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015464"/>
              </p:ext>
            </p:extLst>
          </p:nvPr>
        </p:nvGraphicFramePr>
        <p:xfrm>
          <a:off x="1582738" y="2201863"/>
          <a:ext cx="244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" name="Equation" r:id="rId13" imgW="241200" imgH="723600" progId="Equation.DSMT4">
                  <p:embed/>
                </p:oleObj>
              </mc:Choice>
              <mc:Fallback>
                <p:oleObj name="Equation" r:id="rId13" imgW="241200" imgH="723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5530FEC-0ED7-4282-917C-01F6EEA51B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201863"/>
                        <a:ext cx="2444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A969052-A9DC-422E-8DBD-5FA77E488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32009"/>
              </p:ext>
            </p:extLst>
          </p:nvPr>
        </p:nvGraphicFramePr>
        <p:xfrm>
          <a:off x="4708525" y="2144713"/>
          <a:ext cx="2428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" name="Equation" r:id="rId15" imgW="241200" imgH="736560" progId="Equation.DSMT4">
                  <p:embed/>
                </p:oleObj>
              </mc:Choice>
              <mc:Fallback>
                <p:oleObj name="Equation" r:id="rId15" imgW="241200" imgH="7365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29CC1FC-2DE2-4B39-ADED-C3E0EE243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144713"/>
                        <a:ext cx="2428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7D6AF92-9B82-4F96-A8D9-49F6B6E9D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40451"/>
              </p:ext>
            </p:extLst>
          </p:nvPr>
        </p:nvGraphicFramePr>
        <p:xfrm>
          <a:off x="1611313" y="3579813"/>
          <a:ext cx="244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Equation" r:id="rId17" imgW="241200" imgH="723600" progId="Equation.DSMT4">
                  <p:embed/>
                </p:oleObj>
              </mc:Choice>
              <mc:Fallback>
                <p:oleObj name="Equation" r:id="rId17" imgW="241200" imgH="723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A969052-A9DC-422E-8DBD-5FA77E488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3579813"/>
                        <a:ext cx="2444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CF898A8-7029-495A-96B2-68C9E7DD4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08363"/>
              </p:ext>
            </p:extLst>
          </p:nvPr>
        </p:nvGraphicFramePr>
        <p:xfrm>
          <a:off x="4803775" y="3549650"/>
          <a:ext cx="2460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Equation" r:id="rId19" imgW="241200" imgH="723600" progId="Equation.DSMT4">
                  <p:embed/>
                </p:oleObj>
              </mc:Choice>
              <mc:Fallback>
                <p:oleObj name="Equation" r:id="rId19" imgW="241200" imgH="723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7D6AF92-9B82-4F96-A8D9-49F6B6E9D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3549650"/>
                        <a:ext cx="2460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 nodeType="clickPar">
                      <p:stCondLst>
                        <p:cond delay="0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 nodeType="clickPar">
                      <p:stCondLst>
                        <p:cond delay="0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1C77AEB-F602-4B06-9423-9065800F22D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C060CC-ADA2-4312-96FC-AD9DBFB7551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1370370-64CE-43D0-835D-FE56A13A07D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BF22DEFC-B4EF-41DB-B8BF-4E5C2FA1C515}"/>
              </a:ext>
            </a:extLst>
          </p:cNvPr>
          <p:cNvSpPr/>
          <p:nvPr/>
        </p:nvSpPr>
        <p:spPr>
          <a:xfrm>
            <a:off x="135400" y="370313"/>
            <a:ext cx="11183388" cy="9283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pt-BR" sz="36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</a:t>
            </a:r>
            <a:r>
              <a:rPr lang="pt-BR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ọn phát biểu </a:t>
            </a:r>
            <a:r>
              <a:rPr lang="pt-BR" sz="3600" b="1" i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pt-BR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8EF833D-1BAB-4556-9446-FF63BC861304}"/>
              </a:ext>
            </a:extLst>
          </p:cNvPr>
          <p:cNvSpPr/>
          <p:nvPr/>
        </p:nvSpPr>
        <p:spPr>
          <a:xfrm>
            <a:off x="792680" y="1615758"/>
            <a:ext cx="8463615" cy="10994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366039F8-5844-4E62-95A1-155A96CD5457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3376F027-4B35-4206-9004-91C86DC7FE82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E8331CE-7ADF-4924-8BFD-594476CEB6F8}"/>
              </a:ext>
            </a:extLst>
          </p:cNvPr>
          <p:cNvSpPr/>
          <p:nvPr/>
        </p:nvSpPr>
        <p:spPr>
          <a:xfrm>
            <a:off x="792680" y="2920514"/>
            <a:ext cx="8463615" cy="10994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: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00FD5C08-7703-43C2-940E-11DD74BB2CCF}"/>
              </a:ext>
            </a:extLst>
          </p:cNvPr>
          <p:cNvSpPr/>
          <p:nvPr/>
        </p:nvSpPr>
        <p:spPr>
          <a:xfrm>
            <a:off x="792679" y="4194412"/>
            <a:ext cx="8463616" cy="109948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1218804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3E71566-AE2A-4542-90B7-5891F2790CBF}"/>
              </a:ext>
            </a:extLst>
          </p:cNvPr>
          <p:cNvSpPr/>
          <p:nvPr/>
        </p:nvSpPr>
        <p:spPr>
          <a:xfrm>
            <a:off x="792679" y="5471630"/>
            <a:ext cx="8463616" cy="104563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defTabSz="1218804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1ED22BC2-BE96-4AC9-A5B6-CFD76F1A7DA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4903" y="2050528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D7C99EDD-5532-48F6-BCAB-B6F708B294E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218" y="4308441"/>
            <a:ext cx="803244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DF10144A-236E-4813-836B-FE801CBDDD6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8704" y="5632050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4CCD1F0-ED65-4266-A297-8E31B4D4534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9345" y="3359446"/>
            <a:ext cx="731810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1" action="ppaction://hlinksldjump"/>
            <a:extLst>
              <a:ext uri="{FF2B5EF4-FFF2-40B4-BE49-F238E27FC236}">
                <a16:creationId xmlns:a16="http://schemas.microsoft.com/office/drawing/2014/main" id="{1E9A071C-27B1-4648-8075-F846B136F779}"/>
              </a:ext>
            </a:extLst>
          </p:cNvPr>
          <p:cNvSpPr/>
          <p:nvPr/>
        </p:nvSpPr>
        <p:spPr>
          <a:xfrm>
            <a:off x="9702662" y="2085509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A067D01-F3AD-43D0-97F1-D81984C0F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5873" y="62384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15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 nodeType="clickPar">
                      <p:stCondLst>
                        <p:cond delay="0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C542F7D-3B25-95BC-CAB4-7353AC87DBC6}"/>
              </a:ext>
            </a:extLst>
          </p:cNvPr>
          <p:cNvSpPr txBox="1"/>
          <p:nvPr/>
        </p:nvSpPr>
        <p:spPr>
          <a:xfrm>
            <a:off x="1062162" y="780969"/>
            <a:ext cx="1097072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1219170" fontAlgn="base">
              <a:buClr>
                <a:srgbClr val="7A5C5C"/>
              </a:buClr>
            </a:pPr>
            <a:r>
              <a:rPr lang="en-US" sz="3600" b="1" kern="0" dirty="0" err="1">
                <a:solidFill>
                  <a:srgbClr val="0000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ểm</a:t>
            </a:r>
            <a:r>
              <a:rPr lang="en-US" sz="3600" b="1" kern="0" dirty="0">
                <a:solidFill>
                  <a:srgbClr val="0000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a</a:t>
            </a:r>
            <a:r>
              <a:rPr lang="en-US" sz="3600" b="1" kern="0" dirty="0">
                <a:solidFill>
                  <a:srgbClr val="0000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3600" b="1" kern="0" dirty="0">
                <a:solidFill>
                  <a:srgbClr val="0000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00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ũ</a:t>
            </a:r>
            <a:r>
              <a:rPr lang="en-US" sz="3600" b="1" kern="0" dirty="0">
                <a:solidFill>
                  <a:srgbClr val="0000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:</a:t>
            </a:r>
            <a:endParaRPr lang="en-VN" sz="3600" b="1" kern="0" dirty="0">
              <a:solidFill>
                <a:srgbClr val="000099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FA15EB1-C5DC-442E-A1F4-3508753736D7}"/>
              </a:ext>
            </a:extLst>
          </p:cNvPr>
          <p:cNvSpPr/>
          <p:nvPr/>
        </p:nvSpPr>
        <p:spPr>
          <a:xfrm>
            <a:off x="1270862" y="1925664"/>
            <a:ext cx="9639945" cy="988017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44450">
            <a:solidFill>
              <a:srgbClr val="000099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5BCDE5-E62A-41AE-B25C-D7F076B191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5321" y="3412045"/>
            <a:ext cx="4391025" cy="2476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7785DD7-030C-4E30-8E23-A284647676B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4AF2870-6D38-456D-9D85-40111D44B2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71EC8B8-206E-4E87-B6C8-7F85683238C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2242FC95-D48F-4C01-8081-38FD5F7BF00C}"/>
              </a:ext>
            </a:extLst>
          </p:cNvPr>
          <p:cNvSpPr/>
          <p:nvPr/>
        </p:nvSpPr>
        <p:spPr>
          <a:xfrm>
            <a:off x="402396" y="386312"/>
            <a:ext cx="11387208" cy="116383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pt-BR" sz="2800" b="1" u="sng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</a:t>
            </a:r>
            <a:r>
              <a:rPr lang="pt-BR" sz="28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bó hoa gồm 2 bông hoa màu đỏ và 2 bông màu vàng. Tính xác suất để Mai chọn được 2 bông hoa trong đó có cả 2 màu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3D3BBC2-178A-4454-A3F0-55BE44FDD37B}"/>
              </a:ext>
            </a:extLst>
          </p:cNvPr>
          <p:cNvSpPr/>
          <p:nvPr/>
        </p:nvSpPr>
        <p:spPr>
          <a:xfrm>
            <a:off x="643661" y="1859131"/>
            <a:ext cx="2598344" cy="76990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ABCD1D0B-7094-4B8F-B998-9DD5B089ED0B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C6679ED9-35C7-487E-84DD-469AF5BD733A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66167206-FA17-477B-A683-39A30ADE2384}"/>
              </a:ext>
            </a:extLst>
          </p:cNvPr>
          <p:cNvSpPr/>
          <p:nvPr/>
        </p:nvSpPr>
        <p:spPr>
          <a:xfrm>
            <a:off x="4190472" y="1859133"/>
            <a:ext cx="2598344" cy="76990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9CE53180-C4DE-4EF9-A1BC-96EBF2C5A32D}"/>
              </a:ext>
            </a:extLst>
          </p:cNvPr>
          <p:cNvSpPr/>
          <p:nvPr/>
        </p:nvSpPr>
        <p:spPr>
          <a:xfrm>
            <a:off x="611399" y="3044471"/>
            <a:ext cx="2627496" cy="77149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     . 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ACAD3986-63FC-461E-8C2D-2523D87B0D00}"/>
              </a:ext>
            </a:extLst>
          </p:cNvPr>
          <p:cNvSpPr/>
          <p:nvPr/>
        </p:nvSpPr>
        <p:spPr>
          <a:xfrm>
            <a:off x="4209083" y="3046059"/>
            <a:ext cx="2627496" cy="76990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    . 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C6ED8921-AB85-4EBB-982A-E6F58E545A2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4064" y="1909746"/>
            <a:ext cx="804831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21E65B0-136A-49B2-9EAE-4388B5BA68A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2434064" y="3111905"/>
            <a:ext cx="804505" cy="704061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73EC4857-7784-4907-B259-6B590D85B3D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746" y="3060713"/>
            <a:ext cx="804833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83DC8018-23F5-457C-945B-DF58C107916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22628"/>
            <a:ext cx="804833" cy="6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loud 17">
            <a:hlinkClick r:id="rId13" action="ppaction://hlinksldjump"/>
            <a:extLst>
              <a:ext uri="{FF2B5EF4-FFF2-40B4-BE49-F238E27FC236}">
                <a16:creationId xmlns:a16="http://schemas.microsoft.com/office/drawing/2014/main" id="{19E87764-E525-4341-B648-AAD41A5DD6C9}"/>
              </a:ext>
            </a:extLst>
          </p:cNvPr>
          <p:cNvSpPr/>
          <p:nvPr/>
        </p:nvSpPr>
        <p:spPr>
          <a:xfrm>
            <a:off x="9797438" y="5697452"/>
            <a:ext cx="2358934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1B43276-384C-4F2E-98CF-8331560B6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87A6ECC-8B24-4243-BD87-7AB54A0CD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52300"/>
              </p:ext>
            </p:extLst>
          </p:nvPr>
        </p:nvGraphicFramePr>
        <p:xfrm>
          <a:off x="1627188" y="1893888"/>
          <a:ext cx="2444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7" name="Equation" r:id="rId14" imgW="241200" imgH="723600" progId="Equation.DSMT4">
                  <p:embed/>
                </p:oleObj>
              </mc:Choice>
              <mc:Fallback>
                <p:oleObj name="Equation" r:id="rId14" imgW="241200" imgH="7236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29CC1FC-2DE2-4B39-ADED-C3E0EE243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1893888"/>
                        <a:ext cx="244475" cy="73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B553DEF-0C7E-4E08-B810-EC293E55F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29382"/>
              </p:ext>
            </p:extLst>
          </p:nvPr>
        </p:nvGraphicFramePr>
        <p:xfrm>
          <a:off x="5183188" y="1868488"/>
          <a:ext cx="2444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" name="Equation" r:id="rId16" imgW="241200" imgH="736560" progId="Equation.DSMT4">
                  <p:embed/>
                </p:oleObj>
              </mc:Choice>
              <mc:Fallback>
                <p:oleObj name="Equation" r:id="rId16" imgW="241200" imgH="736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87A6ECC-8B24-4243-BD87-7AB54A0CDC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1868488"/>
                        <a:ext cx="244475" cy="75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1E96621-7735-4BFA-AF57-DB3027EF9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6279"/>
              </p:ext>
            </p:extLst>
          </p:nvPr>
        </p:nvGraphicFramePr>
        <p:xfrm>
          <a:off x="1627188" y="3059113"/>
          <a:ext cx="2444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9" name="Equation" r:id="rId18" imgW="241200" imgH="723600" progId="Equation.DSMT4">
                  <p:embed/>
                </p:oleObj>
              </mc:Choice>
              <mc:Fallback>
                <p:oleObj name="Equation" r:id="rId18" imgW="241200" imgH="723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B553DEF-0C7E-4E08-B810-EC293E55F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059113"/>
                        <a:ext cx="244475" cy="73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8A42306-A076-402D-951A-1A187B7E2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64176"/>
              </p:ext>
            </p:extLst>
          </p:nvPr>
        </p:nvGraphicFramePr>
        <p:xfrm>
          <a:off x="5286375" y="3052763"/>
          <a:ext cx="2190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0" name="Equation" r:id="rId20" imgW="215640" imgH="736560" progId="Equation.DSMT4">
                  <p:embed/>
                </p:oleObj>
              </mc:Choice>
              <mc:Fallback>
                <p:oleObj name="Equation" r:id="rId20" imgW="215640" imgH="7365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1E96621-7735-4BFA-AF57-DB3027EF9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3052763"/>
                        <a:ext cx="219075" cy="75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7B4A6982-6B51-44CF-A3CF-F8F9310F4978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961408" y="4240257"/>
            <a:ext cx="2413687" cy="181026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6F6771F-85C6-447A-8CEA-C8A3D0C737C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3540742" y="4228961"/>
            <a:ext cx="2236761" cy="18519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9609871-026A-4E2D-8350-EE0D1AC2754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205" y="3768711"/>
            <a:ext cx="1087396" cy="118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7B65A7E-6CF4-451D-99C5-4D2BC6E8DAE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271" y="4516397"/>
            <a:ext cx="812768" cy="884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F6C7361-7200-4CB6-80A6-A9E75DE0412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1448" y="5130735"/>
            <a:ext cx="520681" cy="56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nip Diagonal Corner Rectangle 3">
            <a:extLst>
              <a:ext uri="{FF2B5EF4-FFF2-40B4-BE49-F238E27FC236}">
                <a16:creationId xmlns:a16="http://schemas.microsoft.com/office/drawing/2014/main" id="{FCD72CF4-37C1-43FF-A30E-E2F2A20ADCED}"/>
              </a:ext>
            </a:extLst>
          </p:cNvPr>
          <p:cNvSpPr/>
          <p:nvPr/>
        </p:nvSpPr>
        <p:spPr>
          <a:xfrm>
            <a:off x="449334" y="308511"/>
            <a:ext cx="11227091" cy="93913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pt-BR" sz="32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:</a:t>
            </a:r>
            <a:r>
              <a:rPr lang="pt-BR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5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0A183D0-623A-4693-A0A4-0F430ED353D5}"/>
              </a:ext>
            </a:extLst>
          </p:cNvPr>
          <p:cNvSpPr/>
          <p:nvPr/>
        </p:nvSpPr>
        <p:spPr>
          <a:xfrm>
            <a:off x="689809" y="1562237"/>
            <a:ext cx="4342062" cy="79409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3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0" name="Cloud 39">
            <a:extLst>
              <a:ext uri="{FF2B5EF4-FFF2-40B4-BE49-F238E27FC236}">
                <a16:creationId xmlns:a16="http://schemas.microsoft.com/office/drawing/2014/main" id="{60C6CA2E-3307-4C18-94F3-2C77B6EFF4A1}"/>
              </a:ext>
            </a:extLst>
          </p:cNvPr>
          <p:cNvSpPr/>
          <p:nvPr/>
        </p:nvSpPr>
        <p:spPr>
          <a:xfrm>
            <a:off x="-682599" y="4902143"/>
            <a:ext cx="566715" cy="34923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>
            <a:extLst>
              <a:ext uri="{FF2B5EF4-FFF2-40B4-BE49-F238E27FC236}">
                <a16:creationId xmlns:a16="http://schemas.microsoft.com/office/drawing/2014/main" id="{308F4D49-4737-455C-8B1B-BFCC0811BA72}"/>
              </a:ext>
            </a:extLst>
          </p:cNvPr>
          <p:cNvSpPr/>
          <p:nvPr/>
        </p:nvSpPr>
        <p:spPr>
          <a:xfrm>
            <a:off x="13631808" y="4702128"/>
            <a:ext cx="892141" cy="54925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endParaRPr lang="vi-VN" sz="17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03A7D5E3-4869-4EC7-A91E-03AD5ACDCA39}"/>
              </a:ext>
            </a:extLst>
          </p:cNvPr>
          <p:cNvSpPr/>
          <p:nvPr/>
        </p:nvSpPr>
        <p:spPr>
          <a:xfrm>
            <a:off x="5710475" y="1549927"/>
            <a:ext cx="4367733" cy="79084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D9D9717F-E2FA-4516-A45A-60D7C8E4F9AE}"/>
              </a:ext>
            </a:extLst>
          </p:cNvPr>
          <p:cNvSpPr/>
          <p:nvPr/>
        </p:nvSpPr>
        <p:spPr>
          <a:xfrm>
            <a:off x="689809" y="2644626"/>
            <a:ext cx="4367734" cy="80474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218804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267CFDD-AA54-4717-A99D-C0240B01AE45}"/>
              </a:ext>
            </a:extLst>
          </p:cNvPr>
          <p:cNvSpPr/>
          <p:nvPr/>
        </p:nvSpPr>
        <p:spPr>
          <a:xfrm>
            <a:off x="5688860" y="2612626"/>
            <a:ext cx="4385408" cy="81637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347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3E6D9311-3550-4F7F-BAF8-241F6A2805A2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172439" y="1625270"/>
            <a:ext cx="885103" cy="67567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7687067-5501-4D94-82D8-9B2B057696AC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161621" y="2730686"/>
            <a:ext cx="804505" cy="704061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0F54DEA6-4001-440B-9F7D-3E832584C05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0229" y="2691112"/>
            <a:ext cx="804833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87122D0-CDE4-4BC8-AB93-5A97AFAE984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24" y="1592944"/>
            <a:ext cx="803244" cy="707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Cloud 56">
            <a:hlinkClick r:id="rId13" action="ppaction://hlinksldjump"/>
            <a:extLst>
              <a:ext uri="{FF2B5EF4-FFF2-40B4-BE49-F238E27FC236}">
                <a16:creationId xmlns:a16="http://schemas.microsoft.com/office/drawing/2014/main" id="{FFF40387-D867-427F-A3A5-1976381B6876}"/>
              </a:ext>
            </a:extLst>
          </p:cNvPr>
          <p:cNvSpPr/>
          <p:nvPr/>
        </p:nvSpPr>
        <p:spPr>
          <a:xfrm>
            <a:off x="10056426" y="2098856"/>
            <a:ext cx="2360520" cy="110485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47">
              <a:defRPr/>
            </a:pPr>
            <a:r>
              <a:rPr lang="en-US" sz="2399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399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EE5884A-75B3-4E01-994D-4822F569D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420" y="229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A917B0-3191-4685-AE21-34AD8D39E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66350"/>
              </p:ext>
            </p:extLst>
          </p:nvPr>
        </p:nvGraphicFramePr>
        <p:xfrm>
          <a:off x="2476500" y="1770063"/>
          <a:ext cx="4333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7" name="Equation" r:id="rId14" imgW="431640" imgH="342720" progId="Equation.DSMT4">
                  <p:embed/>
                </p:oleObj>
              </mc:Choice>
              <mc:Fallback>
                <p:oleObj name="Equation" r:id="rId14" imgW="43164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770063"/>
                        <a:ext cx="4333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87389E5-AC04-414C-8DF0-6D0F3519A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91511"/>
              </p:ext>
            </p:extLst>
          </p:nvPr>
        </p:nvGraphicFramePr>
        <p:xfrm>
          <a:off x="7475538" y="1752600"/>
          <a:ext cx="4333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8" name="Equation" r:id="rId16" imgW="431640" imgH="342720" progId="Equation.DSMT4">
                  <p:embed/>
                </p:oleObj>
              </mc:Choice>
              <mc:Fallback>
                <p:oleObj name="Equation" r:id="rId16" imgW="43164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A917B0-3191-4685-AE21-34AD8D39E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1752600"/>
                        <a:ext cx="4333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95ACCE4-8312-4334-9F5C-B1C9DCE05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18155"/>
              </p:ext>
            </p:extLst>
          </p:nvPr>
        </p:nvGraphicFramePr>
        <p:xfrm>
          <a:off x="2540000" y="2857500"/>
          <a:ext cx="2159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Equation" r:id="rId18" imgW="215640" imgH="342720" progId="Equation.DSMT4">
                  <p:embed/>
                </p:oleObj>
              </mc:Choice>
              <mc:Fallback>
                <p:oleObj name="Equation" r:id="rId18" imgW="215640" imgH="3427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87389E5-AC04-414C-8DF0-6D0F3519A3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857500"/>
                        <a:ext cx="2159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EC345F2-D54A-4117-AEB2-9994825F8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216656"/>
              </p:ext>
            </p:extLst>
          </p:nvPr>
        </p:nvGraphicFramePr>
        <p:xfrm>
          <a:off x="7583488" y="2820988"/>
          <a:ext cx="3952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20" imgW="393480" imgH="342720" progId="Equation.DSMT4">
                  <p:embed/>
                </p:oleObj>
              </mc:Choice>
              <mc:Fallback>
                <p:oleObj name="Equation" r:id="rId20" imgW="393480" imgH="3427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95ACCE4-8312-4334-9F5C-B1C9DCE05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2820988"/>
                        <a:ext cx="39528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D7DA25E-58AE-4BD5-8715-19EFA88B1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478009"/>
              </p:ext>
            </p:extLst>
          </p:nvPr>
        </p:nvGraphicFramePr>
        <p:xfrm>
          <a:off x="9109074" y="6339095"/>
          <a:ext cx="64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name="Equation" r:id="rId22" imgW="647640" imgH="368280" progId="Equation.DSMT4">
                  <p:embed/>
                </p:oleObj>
              </mc:Choice>
              <mc:Fallback>
                <p:oleObj name="Equation" r:id="rId22" imgW="647640" imgH="3682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2E86EF8-1B0B-4A86-9DEB-108ED76650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074" y="6339095"/>
                        <a:ext cx="64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0359C6D-CE86-4375-BDC8-B8DFAC71D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843918"/>
              </p:ext>
            </p:extLst>
          </p:nvPr>
        </p:nvGraphicFramePr>
        <p:xfrm>
          <a:off x="9475030" y="5498584"/>
          <a:ext cx="599237" cy="88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24" imgW="291960" imgH="431640" progId="Equation.DSMT4">
                  <p:embed/>
                </p:oleObj>
              </mc:Choice>
              <mc:Fallback>
                <p:oleObj name="Equation" r:id="rId24" imgW="291960" imgH="431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3D7DA25E-58AE-4BD5-8715-19EFA88B18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030" y="5498584"/>
                        <a:ext cx="599237" cy="885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2" presetClass="entr" presetSubtype="2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 nodeType="clickPar">
                      <p:stCondLst>
                        <p:cond delay="0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 nodeType="clickPar">
                      <p:stCondLst>
                        <p:cond delay="0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4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5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9208" y="5099059"/>
            <a:ext cx="1430652" cy="1113632"/>
          </a:xfrm>
          <a:prstGeom prst="rect">
            <a:avLst/>
          </a:prstGeom>
        </p:spPr>
      </p:pic>
      <p:pic>
        <p:nvPicPr>
          <p:cNvPr id="6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7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8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9" name="图片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0" y="46590"/>
            <a:ext cx="11795760" cy="6250477"/>
          </a:xfrm>
          <a:prstGeom prst="rect">
            <a:avLst/>
          </a:prstGeom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028851" y="550941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Ề NHÀ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96" y="6028687"/>
            <a:ext cx="12176209" cy="864979"/>
          </a:xfrm>
          <a:prstGeom prst="rect">
            <a:avLst/>
          </a:prstGeom>
        </p:spPr>
      </p:pic>
      <p:pic>
        <p:nvPicPr>
          <p:cNvPr id="13" name="图片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93594" y="5515566"/>
            <a:ext cx="1820851" cy="1065956"/>
          </a:xfrm>
          <a:prstGeom prst="rect">
            <a:avLst/>
          </a:prstGeom>
        </p:spPr>
      </p:pic>
      <p:pic>
        <p:nvPicPr>
          <p:cNvPr id="14" name="图片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271173" y="4389120"/>
            <a:ext cx="1560502" cy="17309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5508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5106" y="398338"/>
            <a:ext cx="652882" cy="720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60652E2-94D0-4C88-8005-07DF41B5B319}"/>
              </a:ext>
            </a:extLst>
          </p:cNvPr>
          <p:cNvSpPr/>
          <p:nvPr/>
        </p:nvSpPr>
        <p:spPr>
          <a:xfrm>
            <a:off x="1127374" y="1452221"/>
            <a:ext cx="103797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Xem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lại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ác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nội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dung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của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iế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học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hôm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 nay</a:t>
            </a:r>
            <a:endParaRPr kumimoji="0" lang="pt-BR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6FC4107-8A85-43BF-9D4F-0C7823DB5E18}"/>
              </a:ext>
            </a:extLst>
          </p:cNvPr>
          <p:cNvSpPr/>
          <p:nvPr/>
        </p:nvSpPr>
        <p:spPr>
          <a:xfrm>
            <a:off x="1121541" y="2535866"/>
            <a:ext cx="9716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2"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Là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bà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tậ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 1, 2, 3, 4, 5, 6 SGK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tra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 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38, 39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+mn-cs"/>
              </a:rPr>
              <a:t>.</a:t>
            </a:r>
            <a:endParaRPr kumimoji="0" lang="vi-V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638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5053441"/>
            <a:ext cx="12588361" cy="2655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09987" y="4888754"/>
            <a:ext cx="2791457" cy="1969246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0" y="3063666"/>
            <a:ext cx="11641662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646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10048" b="1" i="0" u="none" strike="noStrike" kern="1200" cap="none" spc="231" normalizeH="0" baseline="0" noProof="0" dirty="0">
                <a:ln>
                  <a:noFill/>
                </a:ln>
                <a:solidFill>
                  <a:srgbClr val="F18660"/>
                </a:solidFill>
                <a:effectLst>
                  <a:glow rad="63500">
                    <a:srgbClr val="FFC000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NK YOU</a:t>
            </a:r>
            <a:endParaRPr kumimoji="0" lang="en-US" sz="10048" b="1" i="0" u="none" strike="noStrike" kern="1200" cap="none" spc="231" normalizeH="0" baseline="0" noProof="0" dirty="0">
              <a:ln>
                <a:noFill/>
              </a:ln>
              <a:solidFill>
                <a:srgbClr val="F18660"/>
              </a:solidFill>
              <a:effectLst>
                <a:glow rad="63500">
                  <a:srgbClr val="FFC000">
                    <a:satMod val="175000"/>
                    <a:alpha val="40000"/>
                  </a:srgbClr>
                </a:glo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8504328" y="1748966"/>
            <a:ext cx="1085335" cy="11013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038802" y="1499600"/>
            <a:ext cx="1085335" cy="110135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379257" y="4843457"/>
            <a:ext cx="1126943" cy="86262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454025" y="-224780"/>
            <a:ext cx="4876800" cy="198209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8504328" y="-136373"/>
            <a:ext cx="4876800" cy="198209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>
            <a:off x="9431323" y="4725544"/>
            <a:ext cx="3022812" cy="21324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6" presetClass="emph" presetSubtype="0" accel="1000" autoRev="1" fill="hold" nodeType="withEffect" p14:presetBounceEnd="15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1500">
                                          <p:cBhvr>
                                            <p:cTn id="6" dur="275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1000" autoRev="1" fill="hold" nodeType="withEffect" p14:presetBounceEnd="21000">
                                      <p:stCondLst>
                                        <p:cond delay="0"/>
                                      </p:stCondLst>
                                      <p:childTnLst>
                                        <p:animScale p14:bounceEnd="21000">
                                          <p:cBhvr>
                                            <p:cTn id="8" dur="325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6" presetClass="emph" presetSubtype="0" accel="1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6" dur="2750" fill="hold"/>
                                            <p:tgtEl>
                                              <p:spTgt spid="8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7" presetID="6" presetClass="emph" presetSubtype="0" accel="1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8" dur="325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150000" y="10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9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5" presetID="32" presetClass="emph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15BCDE5-E62A-41AE-B25C-D7F076B191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3176" y="664209"/>
            <a:ext cx="5141285" cy="289964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4B76576-C10C-478D-BAC0-ED68EFB422AA}"/>
              </a:ext>
            </a:extLst>
          </p:cNvPr>
          <p:cNvSpPr txBox="1"/>
          <p:nvPr/>
        </p:nvSpPr>
        <p:spPr>
          <a:xfrm>
            <a:off x="821491" y="2300537"/>
            <a:ext cx="56155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ép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ử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ọ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ộ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HS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o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HS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ớ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9A. 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371E8DD-3894-4702-9485-F907B70550B1}"/>
              </a:ext>
            </a:extLst>
          </p:cNvPr>
          <p:cNvSpPr txBox="1"/>
          <p:nvPr/>
        </p:nvSpPr>
        <p:spPr>
          <a:xfrm>
            <a:off x="821491" y="3466170"/>
            <a:ext cx="609075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ậ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ợ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ấ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HS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ủ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ớ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ôm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nay.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ia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ẫu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…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ầ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ử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</a:t>
            </a:r>
            <a:endParaRPr lang="en-US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E1DD96C-EC01-4AD2-AD99-42351E5FEECF}"/>
              </a:ext>
            </a:extLst>
          </p:cNvPr>
          <p:cNvSpPr txBox="1"/>
          <p:nvPr/>
        </p:nvSpPr>
        <p:spPr>
          <a:xfrm>
            <a:off x="821491" y="5176173"/>
            <a:ext cx="69432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xả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ra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ồ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ả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ă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512089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4">
            <a:extLst>
              <a:ext uri="{FF2B5EF4-FFF2-40B4-BE49-F238E27FC236}">
                <a16:creationId xmlns:a16="http://schemas.microsoft.com/office/drawing/2014/main" id="{F0933D21-F8CC-4188-B2D0-CFBB0577B5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8093136"/>
              </p:ext>
            </p:extLst>
          </p:nvPr>
        </p:nvGraphicFramePr>
        <p:xfrm>
          <a:off x="2509003" y="475432"/>
          <a:ext cx="7173994" cy="57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2611">
                  <a:extLst>
                    <a:ext uri="{9D8B030D-6E8A-4147-A177-3AD203B41FA5}">
                      <a16:colId xmlns:a16="http://schemas.microsoft.com/office/drawing/2014/main" val="836119301"/>
                    </a:ext>
                  </a:extLst>
                </a:gridCol>
                <a:gridCol w="960894">
                  <a:extLst>
                    <a:ext uri="{9D8B030D-6E8A-4147-A177-3AD203B41FA5}">
                      <a16:colId xmlns:a16="http://schemas.microsoft.com/office/drawing/2014/main" val="2303460469"/>
                    </a:ext>
                  </a:extLst>
                </a:gridCol>
                <a:gridCol w="1146875">
                  <a:extLst>
                    <a:ext uri="{9D8B030D-6E8A-4147-A177-3AD203B41FA5}">
                      <a16:colId xmlns:a16="http://schemas.microsoft.com/office/drawing/2014/main" val="1721939045"/>
                    </a:ext>
                  </a:extLst>
                </a:gridCol>
                <a:gridCol w="1162373">
                  <a:extLst>
                    <a:ext uri="{9D8B030D-6E8A-4147-A177-3AD203B41FA5}">
                      <a16:colId xmlns:a16="http://schemas.microsoft.com/office/drawing/2014/main" val="1132346375"/>
                    </a:ext>
                  </a:extLst>
                </a:gridCol>
                <a:gridCol w="774915">
                  <a:extLst>
                    <a:ext uri="{9D8B030D-6E8A-4147-A177-3AD203B41FA5}">
                      <a16:colId xmlns:a16="http://schemas.microsoft.com/office/drawing/2014/main" val="2054820963"/>
                    </a:ext>
                  </a:extLst>
                </a:gridCol>
                <a:gridCol w="1596326">
                  <a:extLst>
                    <a:ext uri="{9D8B030D-6E8A-4147-A177-3AD203B41FA5}">
                      <a16:colId xmlns:a16="http://schemas.microsoft.com/office/drawing/2014/main" val="10207530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Nh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Ma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Min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Vin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Khánh</a:t>
                      </a:r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843510"/>
                  </a:ext>
                </a:extLst>
              </a:tr>
            </a:tbl>
          </a:graphicData>
        </a:graphic>
      </p:graphicFrame>
      <p:graphicFrame>
        <p:nvGraphicFramePr>
          <p:cNvPr id="7" name="Table 4">
            <a:extLst>
              <a:ext uri="{FF2B5EF4-FFF2-40B4-BE49-F238E27FC236}">
                <a16:creationId xmlns:a16="http://schemas.microsoft.com/office/drawing/2014/main" id="{AF20FFD8-1A9F-43F1-BCFE-F6C9B931C5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570104"/>
              </p:ext>
            </p:extLst>
          </p:nvPr>
        </p:nvGraphicFramePr>
        <p:xfrm>
          <a:off x="2509003" y="1201269"/>
          <a:ext cx="7173994" cy="57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6122">
                  <a:extLst>
                    <a:ext uri="{9D8B030D-6E8A-4147-A177-3AD203B41FA5}">
                      <a16:colId xmlns:a16="http://schemas.microsoft.com/office/drawing/2014/main" val="836119301"/>
                    </a:ext>
                  </a:extLst>
                </a:gridCol>
                <a:gridCol w="1131377">
                  <a:extLst>
                    <a:ext uri="{9D8B030D-6E8A-4147-A177-3AD203B41FA5}">
                      <a16:colId xmlns:a16="http://schemas.microsoft.com/office/drawing/2014/main" val="2303460469"/>
                    </a:ext>
                  </a:extLst>
                </a:gridCol>
                <a:gridCol w="1100379">
                  <a:extLst>
                    <a:ext uri="{9D8B030D-6E8A-4147-A177-3AD203B41FA5}">
                      <a16:colId xmlns:a16="http://schemas.microsoft.com/office/drawing/2014/main" val="1721939045"/>
                    </a:ext>
                  </a:extLst>
                </a:gridCol>
                <a:gridCol w="1518834">
                  <a:extLst>
                    <a:ext uri="{9D8B030D-6E8A-4147-A177-3AD203B41FA5}">
                      <a16:colId xmlns:a16="http://schemas.microsoft.com/office/drawing/2014/main" val="1132346375"/>
                    </a:ext>
                  </a:extLst>
                </a:gridCol>
                <a:gridCol w="1162373">
                  <a:extLst>
                    <a:ext uri="{9D8B030D-6E8A-4147-A177-3AD203B41FA5}">
                      <a16:colId xmlns:a16="http://schemas.microsoft.com/office/drawing/2014/main" val="2054820963"/>
                    </a:ext>
                  </a:extLst>
                </a:gridCol>
                <a:gridCol w="1344909">
                  <a:extLst>
                    <a:ext uri="{9D8B030D-6E8A-4147-A177-3AD203B41FA5}">
                      <a16:colId xmlns:a16="http://schemas.microsoft.com/office/drawing/2014/main" val="10207530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L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Bình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Trúc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Qua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Lâm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Du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843510"/>
                  </a:ext>
                </a:extLst>
              </a:tr>
            </a:tbl>
          </a:graphicData>
        </a:graphic>
      </p:graphicFrame>
      <p:graphicFrame>
        <p:nvGraphicFramePr>
          <p:cNvPr id="8" name="Table 4">
            <a:extLst>
              <a:ext uri="{FF2B5EF4-FFF2-40B4-BE49-F238E27FC236}">
                <a16:creationId xmlns:a16="http://schemas.microsoft.com/office/drawing/2014/main" id="{B22A75E6-97F7-465E-9861-92027F5B58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2714742"/>
              </p:ext>
            </p:extLst>
          </p:nvPr>
        </p:nvGraphicFramePr>
        <p:xfrm>
          <a:off x="2509003" y="1927106"/>
          <a:ext cx="7173994" cy="57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085">
                  <a:extLst>
                    <a:ext uri="{9D8B030D-6E8A-4147-A177-3AD203B41FA5}">
                      <a16:colId xmlns:a16="http://schemas.microsoft.com/office/drawing/2014/main" val="836119301"/>
                    </a:ext>
                  </a:extLst>
                </a:gridCol>
                <a:gridCol w="790414">
                  <a:extLst>
                    <a:ext uri="{9D8B030D-6E8A-4147-A177-3AD203B41FA5}">
                      <a16:colId xmlns:a16="http://schemas.microsoft.com/office/drawing/2014/main" val="2303460469"/>
                    </a:ext>
                  </a:extLst>
                </a:gridCol>
                <a:gridCol w="1270861">
                  <a:extLst>
                    <a:ext uri="{9D8B030D-6E8A-4147-A177-3AD203B41FA5}">
                      <a16:colId xmlns:a16="http://schemas.microsoft.com/office/drawing/2014/main" val="1721939045"/>
                    </a:ext>
                  </a:extLst>
                </a:gridCol>
                <a:gridCol w="1580827">
                  <a:extLst>
                    <a:ext uri="{9D8B030D-6E8A-4147-A177-3AD203B41FA5}">
                      <a16:colId xmlns:a16="http://schemas.microsoft.com/office/drawing/2014/main" val="1132346375"/>
                    </a:ext>
                  </a:extLst>
                </a:gridCol>
                <a:gridCol w="1038386">
                  <a:extLst>
                    <a:ext uri="{9D8B030D-6E8A-4147-A177-3AD203B41FA5}">
                      <a16:colId xmlns:a16="http://schemas.microsoft.com/office/drawing/2014/main" val="2054820963"/>
                    </a:ext>
                  </a:extLst>
                </a:gridCol>
                <a:gridCol w="1236421">
                  <a:extLst>
                    <a:ext uri="{9D8B030D-6E8A-4147-A177-3AD203B41FA5}">
                      <a16:colId xmlns:a16="http://schemas.microsoft.com/office/drawing/2014/main" val="10207530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err="1"/>
                        <a:t>Mạnh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Ân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Hưng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Hương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Hân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Hạnh</a:t>
                      </a:r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843510"/>
                  </a:ext>
                </a:extLst>
              </a:tr>
            </a:tbl>
          </a:graphicData>
        </a:graphic>
      </p:graphicFrame>
      <p:graphicFrame>
        <p:nvGraphicFramePr>
          <p:cNvPr id="9" name="Table 4">
            <a:extLst>
              <a:ext uri="{FF2B5EF4-FFF2-40B4-BE49-F238E27FC236}">
                <a16:creationId xmlns:a16="http://schemas.microsoft.com/office/drawing/2014/main" id="{E7872A3F-D378-4E61-BCAB-E2FBC38DD1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5947420"/>
              </p:ext>
            </p:extLst>
          </p:nvPr>
        </p:nvGraphicFramePr>
        <p:xfrm>
          <a:off x="2509003" y="2678053"/>
          <a:ext cx="7173994" cy="57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085">
                  <a:extLst>
                    <a:ext uri="{9D8B030D-6E8A-4147-A177-3AD203B41FA5}">
                      <a16:colId xmlns:a16="http://schemas.microsoft.com/office/drawing/2014/main" val="836119301"/>
                    </a:ext>
                  </a:extLst>
                </a:gridCol>
                <a:gridCol w="790414">
                  <a:extLst>
                    <a:ext uri="{9D8B030D-6E8A-4147-A177-3AD203B41FA5}">
                      <a16:colId xmlns:a16="http://schemas.microsoft.com/office/drawing/2014/main" val="2303460469"/>
                    </a:ext>
                  </a:extLst>
                </a:gridCol>
                <a:gridCol w="1270861">
                  <a:extLst>
                    <a:ext uri="{9D8B030D-6E8A-4147-A177-3AD203B41FA5}">
                      <a16:colId xmlns:a16="http://schemas.microsoft.com/office/drawing/2014/main" val="1721939045"/>
                    </a:ext>
                  </a:extLst>
                </a:gridCol>
                <a:gridCol w="1363851">
                  <a:extLst>
                    <a:ext uri="{9D8B030D-6E8A-4147-A177-3AD203B41FA5}">
                      <a16:colId xmlns:a16="http://schemas.microsoft.com/office/drawing/2014/main" val="1132346375"/>
                    </a:ext>
                  </a:extLst>
                </a:gridCol>
                <a:gridCol w="1255362">
                  <a:extLst>
                    <a:ext uri="{9D8B030D-6E8A-4147-A177-3AD203B41FA5}">
                      <a16:colId xmlns:a16="http://schemas.microsoft.com/office/drawing/2014/main" val="2054820963"/>
                    </a:ext>
                  </a:extLst>
                </a:gridCol>
                <a:gridCol w="1236421">
                  <a:extLst>
                    <a:ext uri="{9D8B030D-6E8A-4147-A177-3AD203B41FA5}">
                      <a16:colId xmlns:a16="http://schemas.microsoft.com/office/drawing/2014/main" val="10207530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err="1"/>
                        <a:t>Trân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Sỹ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Châu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Tra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Hùng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Lo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843510"/>
                  </a:ext>
                </a:extLst>
              </a:tr>
            </a:tbl>
          </a:graphicData>
        </a:graphic>
      </p:graphicFrame>
      <p:graphicFrame>
        <p:nvGraphicFramePr>
          <p:cNvPr id="11" name="Table 4">
            <a:extLst>
              <a:ext uri="{FF2B5EF4-FFF2-40B4-BE49-F238E27FC236}">
                <a16:creationId xmlns:a16="http://schemas.microsoft.com/office/drawing/2014/main" id="{BE1CF3E6-B756-4A28-8B7F-B0A24E0295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5437101"/>
              </p:ext>
            </p:extLst>
          </p:nvPr>
        </p:nvGraphicFramePr>
        <p:xfrm>
          <a:off x="2509003" y="3429000"/>
          <a:ext cx="7173994" cy="57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9560">
                  <a:extLst>
                    <a:ext uri="{9D8B030D-6E8A-4147-A177-3AD203B41FA5}">
                      <a16:colId xmlns:a16="http://schemas.microsoft.com/office/drawing/2014/main" val="836119301"/>
                    </a:ext>
                  </a:extLst>
                </a:gridCol>
                <a:gridCol w="774915">
                  <a:extLst>
                    <a:ext uri="{9D8B030D-6E8A-4147-A177-3AD203B41FA5}">
                      <a16:colId xmlns:a16="http://schemas.microsoft.com/office/drawing/2014/main" val="2303460469"/>
                    </a:ext>
                  </a:extLst>
                </a:gridCol>
                <a:gridCol w="1100380">
                  <a:extLst>
                    <a:ext uri="{9D8B030D-6E8A-4147-A177-3AD203B41FA5}">
                      <a16:colId xmlns:a16="http://schemas.microsoft.com/office/drawing/2014/main" val="1721939045"/>
                    </a:ext>
                  </a:extLst>
                </a:gridCol>
                <a:gridCol w="1813301">
                  <a:extLst>
                    <a:ext uri="{9D8B030D-6E8A-4147-A177-3AD203B41FA5}">
                      <a16:colId xmlns:a16="http://schemas.microsoft.com/office/drawing/2014/main" val="1132346375"/>
                    </a:ext>
                  </a:extLst>
                </a:gridCol>
                <a:gridCol w="1100380">
                  <a:extLst>
                    <a:ext uri="{9D8B030D-6E8A-4147-A177-3AD203B41FA5}">
                      <a16:colId xmlns:a16="http://schemas.microsoft.com/office/drawing/2014/main" val="2054820963"/>
                    </a:ext>
                  </a:extLst>
                </a:gridCol>
                <a:gridCol w="895458">
                  <a:extLst>
                    <a:ext uri="{9D8B030D-6E8A-4147-A177-3AD203B41FA5}">
                      <a16:colId xmlns:a16="http://schemas.microsoft.com/office/drawing/2014/main" val="10207530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err="1"/>
                        <a:t>Quỳnh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M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Kiên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/>
                        <a:t>Khương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Lin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L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843510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D0749B6-AE32-4B4D-8FAF-E25228CE07D8}"/>
              </a:ext>
            </a:extLst>
          </p:cNvPr>
          <p:cNvSpPr txBox="1"/>
          <p:nvPr/>
        </p:nvSpPr>
        <p:spPr>
          <a:xfrm>
            <a:off x="2231755" y="4600558"/>
            <a:ext cx="808667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ạ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ào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ê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dà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sẽ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dễ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ị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phó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ú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 Do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o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rườ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hợ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à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ô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ồ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ă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894080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Drawing Prize Royalty-Free Images, Stock Photos &amp; Pictures | Shutterstock">
            <a:extLst>
              <a:ext uri="{FF2B5EF4-FFF2-40B4-BE49-F238E27FC236}">
                <a16:creationId xmlns:a16="http://schemas.microsoft.com/office/drawing/2014/main" id="{2AF4B803-4D7A-4499-98CA-B647921058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82" y="742623"/>
            <a:ext cx="4154192" cy="2686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4F26C85-F189-4D07-85DE-09D7A95A4A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9974" y="742623"/>
            <a:ext cx="2266162" cy="2686378"/>
          </a:xfrm>
          <a:prstGeom prst="rect">
            <a:avLst/>
          </a:prstGeom>
        </p:spPr>
      </p:pic>
      <p:sp>
        <p:nvSpPr>
          <p:cNvPr id="10" name="Speech Bubble: Oval 9">
            <a:extLst>
              <a:ext uri="{FF2B5EF4-FFF2-40B4-BE49-F238E27FC236}">
                <a16:creationId xmlns:a16="http://schemas.microsoft.com/office/drawing/2014/main" id="{CAA9C995-9965-4A88-B3B9-7B0BA367F6DD}"/>
              </a:ext>
            </a:extLst>
          </p:cNvPr>
          <p:cNvSpPr/>
          <p:nvPr/>
        </p:nvSpPr>
        <p:spPr>
          <a:xfrm>
            <a:off x="7263538" y="246678"/>
            <a:ext cx="4154192" cy="2686377"/>
          </a:xfrm>
          <a:prstGeom prst="wedgeEllipseCallout">
            <a:avLst>
              <a:gd name="adj1" fmla="val -60310"/>
              <a:gd name="adj2" fmla="val 84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EA228E9-92B6-45A2-8563-D397668E90BD}"/>
              </a:ext>
            </a:extLst>
          </p:cNvPr>
          <p:cNvSpPr txBox="1"/>
          <p:nvPr/>
        </p:nvSpPr>
        <p:spPr>
          <a:xfrm>
            <a:off x="7793314" y="605964"/>
            <a:ext cx="3472772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ô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o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uố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ố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ạ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ữ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ầu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.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Vì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ạ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ữ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ư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iểm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.</a:t>
            </a:r>
            <a:endParaRPr lang="en-US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7A39F7-DD3F-4CD6-803D-A663FDBAB6FB}"/>
              </a:ext>
            </a:extLst>
          </p:cNvPr>
          <p:cNvSpPr txBox="1"/>
          <p:nvPr/>
        </p:nvSpPr>
        <p:spPr>
          <a:xfrm>
            <a:off x="2742878" y="3924946"/>
            <a:ext cx="6943240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ố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HS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ữ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ầu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ê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”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inh, Mai,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ạnh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My.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847580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Drawing Prize Royalty-Free Images, Stock Photos &amp; Pictures | Shutterstock">
            <a:extLst>
              <a:ext uri="{FF2B5EF4-FFF2-40B4-BE49-F238E27FC236}">
                <a16:creationId xmlns:a16="http://schemas.microsoft.com/office/drawing/2014/main" id="{2AF4B803-4D7A-4499-98CA-B647921058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82" y="742623"/>
            <a:ext cx="4154192" cy="2686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4F26C85-F189-4D07-85DE-09D7A95A4A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9974" y="742623"/>
            <a:ext cx="2266162" cy="2686378"/>
          </a:xfrm>
          <a:prstGeom prst="rect">
            <a:avLst/>
          </a:prstGeom>
        </p:spPr>
      </p:pic>
      <p:sp>
        <p:nvSpPr>
          <p:cNvPr id="10" name="Speech Bubble: Oval 9">
            <a:extLst>
              <a:ext uri="{FF2B5EF4-FFF2-40B4-BE49-F238E27FC236}">
                <a16:creationId xmlns:a16="http://schemas.microsoft.com/office/drawing/2014/main" id="{CAA9C995-9965-4A88-B3B9-7B0BA367F6DD}"/>
              </a:ext>
            </a:extLst>
          </p:cNvPr>
          <p:cNvSpPr/>
          <p:nvPr/>
        </p:nvSpPr>
        <p:spPr>
          <a:xfrm>
            <a:off x="7263538" y="246678"/>
            <a:ext cx="4154192" cy="2686377"/>
          </a:xfrm>
          <a:prstGeom prst="wedgeEllipseCallout">
            <a:avLst>
              <a:gd name="adj1" fmla="val -60310"/>
              <a:gd name="adj2" fmla="val 8468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m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hế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ào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ô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ính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hả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nă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ố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ạ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ữ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ầu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ê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?</a:t>
            </a:r>
            <a:endParaRPr lang="en-US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7A39F7-DD3F-4CD6-803D-A663FDBAB6FB}"/>
              </a:ext>
            </a:extLst>
          </p:cNvPr>
          <p:cNvSpPr txBox="1"/>
          <p:nvPr/>
        </p:nvSpPr>
        <p:spPr>
          <a:xfrm>
            <a:off x="2742878" y="3924946"/>
            <a:ext cx="6943240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iế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ố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“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bố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ượ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HS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ó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hữ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đầu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tê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M”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Cá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qu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: 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inh, Mai,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Mạnh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, My.</a:t>
            </a:r>
            <a:endParaRPr lang="en-US" sz="2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799857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2414;p58"/>
          <p:cNvGrpSpPr/>
          <p:nvPr/>
        </p:nvGrpSpPr>
        <p:grpSpPr>
          <a:xfrm>
            <a:off x="1461473" y="782170"/>
            <a:ext cx="9670470" cy="6527237"/>
            <a:chOff x="1467500" y="174781"/>
            <a:chExt cx="7252852" cy="4895428"/>
          </a:xfrm>
        </p:grpSpPr>
        <p:sp>
          <p:nvSpPr>
            <p:cNvPr id="5" name="Google Shape;2415;p58"/>
            <p:cNvSpPr/>
            <p:nvPr/>
          </p:nvSpPr>
          <p:spPr>
            <a:xfrm>
              <a:off x="1467500" y="589000"/>
              <a:ext cx="7252852" cy="4014495"/>
            </a:xfrm>
            <a:custGeom>
              <a:avLst/>
              <a:gdLst/>
              <a:ahLst/>
              <a:cxnLst/>
              <a:rect l="l" t="t" r="r" b="b"/>
              <a:pathLst>
                <a:path w="21772" h="5352" extrusionOk="0">
                  <a:moveTo>
                    <a:pt x="0" y="1"/>
                  </a:moveTo>
                  <a:lnTo>
                    <a:pt x="0" y="60"/>
                  </a:lnTo>
                  <a:lnTo>
                    <a:pt x="66" y="163"/>
                  </a:lnTo>
                  <a:lnTo>
                    <a:pt x="0" y="187"/>
                  </a:lnTo>
                  <a:lnTo>
                    <a:pt x="0" y="226"/>
                  </a:lnTo>
                  <a:lnTo>
                    <a:pt x="225" y="375"/>
                  </a:lnTo>
                  <a:lnTo>
                    <a:pt x="0" y="375"/>
                  </a:lnTo>
                  <a:lnTo>
                    <a:pt x="225" y="471"/>
                  </a:lnTo>
                  <a:lnTo>
                    <a:pt x="92" y="533"/>
                  </a:lnTo>
                  <a:lnTo>
                    <a:pt x="225" y="629"/>
                  </a:lnTo>
                  <a:lnTo>
                    <a:pt x="92" y="722"/>
                  </a:lnTo>
                  <a:lnTo>
                    <a:pt x="225" y="811"/>
                  </a:lnTo>
                  <a:cubicBezTo>
                    <a:pt x="225" y="811"/>
                    <a:pt x="73" y="841"/>
                    <a:pt x="92" y="871"/>
                  </a:cubicBezTo>
                  <a:cubicBezTo>
                    <a:pt x="112" y="904"/>
                    <a:pt x="225" y="1010"/>
                    <a:pt x="225" y="1010"/>
                  </a:cubicBezTo>
                  <a:lnTo>
                    <a:pt x="126" y="1040"/>
                  </a:lnTo>
                  <a:lnTo>
                    <a:pt x="172" y="1152"/>
                  </a:lnTo>
                  <a:lnTo>
                    <a:pt x="136" y="1251"/>
                  </a:lnTo>
                  <a:lnTo>
                    <a:pt x="188" y="1410"/>
                  </a:lnTo>
                  <a:lnTo>
                    <a:pt x="136" y="1667"/>
                  </a:lnTo>
                  <a:lnTo>
                    <a:pt x="225" y="1939"/>
                  </a:lnTo>
                  <a:lnTo>
                    <a:pt x="165" y="2197"/>
                  </a:lnTo>
                  <a:lnTo>
                    <a:pt x="225" y="2468"/>
                  </a:lnTo>
                  <a:lnTo>
                    <a:pt x="92" y="2957"/>
                  </a:lnTo>
                  <a:lnTo>
                    <a:pt x="225" y="3473"/>
                  </a:lnTo>
                  <a:lnTo>
                    <a:pt x="126" y="3790"/>
                  </a:lnTo>
                  <a:lnTo>
                    <a:pt x="179" y="4161"/>
                  </a:lnTo>
                  <a:lnTo>
                    <a:pt x="159" y="4472"/>
                  </a:lnTo>
                  <a:lnTo>
                    <a:pt x="225" y="4654"/>
                  </a:lnTo>
                  <a:cubicBezTo>
                    <a:pt x="225" y="4654"/>
                    <a:pt x="112" y="4683"/>
                    <a:pt x="136" y="4706"/>
                  </a:cubicBezTo>
                  <a:cubicBezTo>
                    <a:pt x="159" y="4726"/>
                    <a:pt x="248" y="4813"/>
                    <a:pt x="225" y="4842"/>
                  </a:cubicBezTo>
                  <a:cubicBezTo>
                    <a:pt x="202" y="4872"/>
                    <a:pt x="96" y="5159"/>
                    <a:pt x="96" y="5159"/>
                  </a:cubicBezTo>
                  <a:lnTo>
                    <a:pt x="228" y="5226"/>
                  </a:lnTo>
                  <a:lnTo>
                    <a:pt x="126" y="5272"/>
                  </a:lnTo>
                  <a:lnTo>
                    <a:pt x="142" y="5351"/>
                  </a:lnTo>
                  <a:lnTo>
                    <a:pt x="21735" y="5351"/>
                  </a:lnTo>
                  <a:lnTo>
                    <a:pt x="21421" y="5123"/>
                  </a:lnTo>
                  <a:lnTo>
                    <a:pt x="21580" y="4885"/>
                  </a:lnTo>
                  <a:lnTo>
                    <a:pt x="21272" y="4627"/>
                  </a:lnTo>
                  <a:lnTo>
                    <a:pt x="21626" y="4432"/>
                  </a:lnTo>
                  <a:lnTo>
                    <a:pt x="21272" y="4171"/>
                  </a:lnTo>
                  <a:cubicBezTo>
                    <a:pt x="21272" y="4171"/>
                    <a:pt x="21626" y="3867"/>
                    <a:pt x="21683" y="3821"/>
                  </a:cubicBezTo>
                  <a:cubicBezTo>
                    <a:pt x="21738" y="3774"/>
                    <a:pt x="21445" y="3503"/>
                    <a:pt x="21445" y="3503"/>
                  </a:cubicBezTo>
                  <a:lnTo>
                    <a:pt x="21669" y="3321"/>
                  </a:lnTo>
                  <a:lnTo>
                    <a:pt x="21365" y="2779"/>
                  </a:lnTo>
                  <a:lnTo>
                    <a:pt x="21772" y="2534"/>
                  </a:lnTo>
                  <a:lnTo>
                    <a:pt x="21772" y="1506"/>
                  </a:lnTo>
                  <a:lnTo>
                    <a:pt x="21365" y="1089"/>
                  </a:lnTo>
                  <a:lnTo>
                    <a:pt x="21772" y="745"/>
                  </a:lnTo>
                  <a:lnTo>
                    <a:pt x="21772" y="497"/>
                  </a:lnTo>
                  <a:lnTo>
                    <a:pt x="21365" y="497"/>
                  </a:lnTo>
                  <a:lnTo>
                    <a:pt x="217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42863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2416;p58"/>
            <p:cNvSpPr/>
            <p:nvPr/>
          </p:nvSpPr>
          <p:spPr>
            <a:xfrm rot="-7882638">
              <a:off x="1162380" y="413572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2417;p58"/>
            <p:cNvSpPr/>
            <p:nvPr/>
          </p:nvSpPr>
          <p:spPr>
            <a:xfrm rot="-7882638">
              <a:off x="7706055" y="635979"/>
              <a:ext cx="1395678" cy="473281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" name="Google Shape;2420;p58"/>
          <p:cNvGrpSpPr/>
          <p:nvPr/>
        </p:nvGrpSpPr>
        <p:grpSpPr>
          <a:xfrm rot="-3780534">
            <a:off x="1252056" y="903345"/>
            <a:ext cx="1072312" cy="1279128"/>
            <a:chOff x="7663650" y="-223800"/>
            <a:chExt cx="1364498" cy="1627668"/>
          </a:xfrm>
        </p:grpSpPr>
        <p:sp>
          <p:nvSpPr>
            <p:cNvPr id="9" name="Google Shape;2421;p58"/>
            <p:cNvSpPr/>
            <p:nvPr/>
          </p:nvSpPr>
          <p:spPr>
            <a:xfrm>
              <a:off x="7740403" y="-153961"/>
              <a:ext cx="1277105" cy="1463009"/>
            </a:xfrm>
            <a:custGeom>
              <a:avLst/>
              <a:gdLst/>
              <a:ahLst/>
              <a:cxnLst/>
              <a:rect l="l" t="t" r="r" b="b"/>
              <a:pathLst>
                <a:path w="25308" h="28992" extrusionOk="0">
                  <a:moveTo>
                    <a:pt x="21779" y="11898"/>
                  </a:moveTo>
                  <a:cubicBezTo>
                    <a:pt x="21827" y="12019"/>
                    <a:pt x="21862" y="12112"/>
                    <a:pt x="21883" y="12171"/>
                  </a:cubicBezTo>
                  <a:lnTo>
                    <a:pt x="21883" y="12171"/>
                  </a:lnTo>
                  <a:cubicBezTo>
                    <a:pt x="21849" y="12080"/>
                    <a:pt x="21814" y="11989"/>
                    <a:pt x="21779" y="11898"/>
                  </a:cubicBezTo>
                  <a:close/>
                  <a:moveTo>
                    <a:pt x="15590" y="0"/>
                  </a:moveTo>
                  <a:cubicBezTo>
                    <a:pt x="13044" y="0"/>
                    <a:pt x="11306" y="1796"/>
                    <a:pt x="11257" y="1845"/>
                  </a:cubicBezTo>
                  <a:cubicBezTo>
                    <a:pt x="10861" y="1735"/>
                    <a:pt x="10455" y="1681"/>
                    <a:pt x="10052" y="1681"/>
                  </a:cubicBezTo>
                  <a:cubicBezTo>
                    <a:pt x="9207" y="1681"/>
                    <a:pt x="8374" y="1919"/>
                    <a:pt x="7674" y="2383"/>
                  </a:cubicBezTo>
                  <a:cubicBezTo>
                    <a:pt x="7315" y="2620"/>
                    <a:pt x="6990" y="2917"/>
                    <a:pt x="6715" y="3271"/>
                  </a:cubicBezTo>
                  <a:cubicBezTo>
                    <a:pt x="6375" y="3710"/>
                    <a:pt x="6168" y="4150"/>
                    <a:pt x="6059" y="4570"/>
                  </a:cubicBezTo>
                  <a:cubicBezTo>
                    <a:pt x="5700" y="5868"/>
                    <a:pt x="6214" y="6935"/>
                    <a:pt x="6214" y="6935"/>
                  </a:cubicBezTo>
                  <a:cubicBezTo>
                    <a:pt x="6229" y="6940"/>
                    <a:pt x="6238" y="6944"/>
                    <a:pt x="6248" y="6950"/>
                  </a:cubicBezTo>
                  <a:lnTo>
                    <a:pt x="6248" y="6950"/>
                  </a:lnTo>
                  <a:cubicBezTo>
                    <a:pt x="6238" y="6944"/>
                    <a:pt x="6229" y="6940"/>
                    <a:pt x="6214" y="6940"/>
                  </a:cubicBezTo>
                  <a:cubicBezTo>
                    <a:pt x="6214" y="6940"/>
                    <a:pt x="4902" y="7936"/>
                    <a:pt x="3472" y="9863"/>
                  </a:cubicBezTo>
                  <a:cubicBezTo>
                    <a:pt x="3372" y="9844"/>
                    <a:pt x="3273" y="9834"/>
                    <a:pt x="3178" y="9834"/>
                  </a:cubicBezTo>
                  <a:cubicBezTo>
                    <a:pt x="2898" y="9834"/>
                    <a:pt x="2647" y="9918"/>
                    <a:pt x="2456" y="10095"/>
                  </a:cubicBezTo>
                  <a:cubicBezTo>
                    <a:pt x="2093" y="10435"/>
                    <a:pt x="2055" y="11030"/>
                    <a:pt x="2300" y="11638"/>
                  </a:cubicBezTo>
                  <a:cubicBezTo>
                    <a:pt x="1238" y="13475"/>
                    <a:pt x="299" y="15831"/>
                    <a:pt x="1" y="18684"/>
                  </a:cubicBezTo>
                  <a:lnTo>
                    <a:pt x="171" y="25327"/>
                  </a:lnTo>
                  <a:lnTo>
                    <a:pt x="265" y="28992"/>
                  </a:lnTo>
                  <a:lnTo>
                    <a:pt x="3760" y="27868"/>
                  </a:lnTo>
                  <a:lnTo>
                    <a:pt x="9662" y="25974"/>
                  </a:lnTo>
                  <a:lnTo>
                    <a:pt x="9662" y="25979"/>
                  </a:lnTo>
                  <a:cubicBezTo>
                    <a:pt x="9662" y="25979"/>
                    <a:pt x="12170" y="24954"/>
                    <a:pt x="15059" y="22064"/>
                  </a:cubicBezTo>
                  <a:cubicBezTo>
                    <a:pt x="15334" y="22183"/>
                    <a:pt x="15608" y="22245"/>
                    <a:pt x="15858" y="22245"/>
                  </a:cubicBezTo>
                  <a:cubicBezTo>
                    <a:pt x="16176" y="22245"/>
                    <a:pt x="16455" y="22146"/>
                    <a:pt x="16651" y="21937"/>
                  </a:cubicBezTo>
                  <a:cubicBezTo>
                    <a:pt x="17014" y="21554"/>
                    <a:pt x="16995" y="20912"/>
                    <a:pt x="16669" y="20289"/>
                  </a:cubicBezTo>
                  <a:cubicBezTo>
                    <a:pt x="17278" y="19547"/>
                    <a:pt x="17887" y="18721"/>
                    <a:pt x="18477" y="17801"/>
                  </a:cubicBezTo>
                  <a:cubicBezTo>
                    <a:pt x="18684" y="17842"/>
                    <a:pt x="18881" y="17862"/>
                    <a:pt x="19070" y="17862"/>
                  </a:cubicBezTo>
                  <a:cubicBezTo>
                    <a:pt x="19503" y="17862"/>
                    <a:pt x="19889" y="17761"/>
                    <a:pt x="20234" y="17592"/>
                  </a:cubicBezTo>
                  <a:cubicBezTo>
                    <a:pt x="20844" y="17305"/>
                    <a:pt x="21325" y="16818"/>
                    <a:pt x="21683" y="16313"/>
                  </a:cubicBezTo>
                  <a:cubicBezTo>
                    <a:pt x="22359" y="15378"/>
                    <a:pt x="22533" y="14179"/>
                    <a:pt x="22193" y="13079"/>
                  </a:cubicBezTo>
                  <a:cubicBezTo>
                    <a:pt x="22105" y="12795"/>
                    <a:pt x="22011" y="12518"/>
                    <a:pt x="21911" y="12247"/>
                  </a:cubicBezTo>
                  <a:lnTo>
                    <a:pt x="21911" y="12247"/>
                  </a:lnTo>
                  <a:cubicBezTo>
                    <a:pt x="22796" y="11281"/>
                    <a:pt x="25308" y="6938"/>
                    <a:pt x="20362" y="2204"/>
                  </a:cubicBezTo>
                  <a:cubicBezTo>
                    <a:pt x="18625" y="540"/>
                    <a:pt x="16986" y="0"/>
                    <a:pt x="155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2422;p58"/>
            <p:cNvSpPr/>
            <p:nvPr/>
          </p:nvSpPr>
          <p:spPr>
            <a:xfrm>
              <a:off x="7663650" y="-223800"/>
              <a:ext cx="1359258" cy="1627668"/>
            </a:xfrm>
            <a:custGeom>
              <a:avLst/>
              <a:gdLst/>
              <a:ahLst/>
              <a:cxnLst/>
              <a:rect l="l" t="t" r="r" b="b"/>
              <a:pathLst>
                <a:path w="26936" h="32255" extrusionOk="0">
                  <a:moveTo>
                    <a:pt x="17099" y="0"/>
                  </a:moveTo>
                  <a:cubicBezTo>
                    <a:pt x="15136" y="0"/>
                    <a:pt x="13458" y="842"/>
                    <a:pt x="12364" y="1737"/>
                  </a:cubicBezTo>
                  <a:cubicBezTo>
                    <a:pt x="12097" y="1701"/>
                    <a:pt x="11831" y="1683"/>
                    <a:pt x="11565" y="1683"/>
                  </a:cubicBezTo>
                  <a:cubicBezTo>
                    <a:pt x="10452" y="1683"/>
                    <a:pt x="9363" y="2001"/>
                    <a:pt x="8439" y="2611"/>
                  </a:cubicBezTo>
                  <a:cubicBezTo>
                    <a:pt x="7944" y="2932"/>
                    <a:pt x="7509" y="3333"/>
                    <a:pt x="7146" y="3806"/>
                  </a:cubicBezTo>
                  <a:cubicBezTo>
                    <a:pt x="6715" y="4357"/>
                    <a:pt x="6414" y="4963"/>
                    <a:pt x="6244" y="5590"/>
                  </a:cubicBezTo>
                  <a:cubicBezTo>
                    <a:pt x="6003" y="6469"/>
                    <a:pt x="6046" y="7262"/>
                    <a:pt x="6159" y="7861"/>
                  </a:cubicBezTo>
                  <a:cubicBezTo>
                    <a:pt x="5682" y="8306"/>
                    <a:pt x="5021" y="8975"/>
                    <a:pt x="4313" y="9864"/>
                  </a:cubicBezTo>
                  <a:cubicBezTo>
                    <a:pt x="3826" y="9934"/>
                    <a:pt x="3387" y="10142"/>
                    <a:pt x="3038" y="10463"/>
                  </a:cubicBezTo>
                  <a:cubicBezTo>
                    <a:pt x="2415" y="11048"/>
                    <a:pt x="2169" y="11922"/>
                    <a:pt x="2339" y="12848"/>
                  </a:cubicBezTo>
                  <a:cubicBezTo>
                    <a:pt x="1328" y="14722"/>
                    <a:pt x="643" y="16714"/>
                    <a:pt x="299" y="18788"/>
                  </a:cubicBezTo>
                  <a:lnTo>
                    <a:pt x="105" y="18806"/>
                  </a:lnTo>
                  <a:lnTo>
                    <a:pt x="138" y="20011"/>
                  </a:lnTo>
                  <a:lnTo>
                    <a:pt x="1" y="21291"/>
                  </a:lnTo>
                  <a:lnTo>
                    <a:pt x="171" y="21310"/>
                  </a:lnTo>
                  <a:lnTo>
                    <a:pt x="450" y="32255"/>
                  </a:lnTo>
                  <a:lnTo>
                    <a:pt x="10008" y="29191"/>
                  </a:lnTo>
                  <a:lnTo>
                    <a:pt x="10021" y="29332"/>
                  </a:lnTo>
                  <a:lnTo>
                    <a:pt x="11707" y="28642"/>
                  </a:lnTo>
                  <a:cubicBezTo>
                    <a:pt x="11811" y="28600"/>
                    <a:pt x="14172" y="27613"/>
                    <a:pt x="16982" y="24983"/>
                  </a:cubicBezTo>
                  <a:cubicBezTo>
                    <a:pt x="17117" y="25001"/>
                    <a:pt x="17251" y="25010"/>
                    <a:pt x="17382" y="25010"/>
                  </a:cubicBezTo>
                  <a:cubicBezTo>
                    <a:pt x="18078" y="25010"/>
                    <a:pt x="18713" y="24760"/>
                    <a:pt x="19177" y="24274"/>
                  </a:cubicBezTo>
                  <a:cubicBezTo>
                    <a:pt x="19739" y="23680"/>
                    <a:pt x="19942" y="22821"/>
                    <a:pt x="19748" y="21933"/>
                  </a:cubicBezTo>
                  <a:cubicBezTo>
                    <a:pt x="20074" y="21508"/>
                    <a:pt x="20395" y="21073"/>
                    <a:pt x="20698" y="20630"/>
                  </a:cubicBezTo>
                  <a:cubicBezTo>
                    <a:pt x="21273" y="20615"/>
                    <a:pt x="21826" y="20478"/>
                    <a:pt x="22345" y="20228"/>
                  </a:cubicBezTo>
                  <a:cubicBezTo>
                    <a:pt x="23097" y="19874"/>
                    <a:pt x="23762" y="19293"/>
                    <a:pt x="24329" y="18505"/>
                  </a:cubicBezTo>
                  <a:cubicBezTo>
                    <a:pt x="25240" y="17235"/>
                    <a:pt x="25505" y="15572"/>
                    <a:pt x="25032" y="14057"/>
                  </a:cubicBezTo>
                  <a:cubicBezTo>
                    <a:pt x="25018" y="13995"/>
                    <a:pt x="24995" y="13938"/>
                    <a:pt x="24976" y="13877"/>
                  </a:cubicBezTo>
                  <a:cubicBezTo>
                    <a:pt x="25972" y="12366"/>
                    <a:pt x="26935" y="9542"/>
                    <a:pt x="25547" y="6336"/>
                  </a:cubicBezTo>
                  <a:cubicBezTo>
                    <a:pt x="24985" y="5028"/>
                    <a:pt x="24074" y="3767"/>
                    <a:pt x="22836" y="2587"/>
                  </a:cubicBezTo>
                  <a:cubicBezTo>
                    <a:pt x="20839" y="674"/>
                    <a:pt x="18855" y="0"/>
                    <a:pt x="1709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2423;p58"/>
            <p:cNvSpPr/>
            <p:nvPr/>
          </p:nvSpPr>
          <p:spPr>
            <a:xfrm>
              <a:off x="8213836" y="535551"/>
              <a:ext cx="469503" cy="627905"/>
            </a:xfrm>
            <a:custGeom>
              <a:avLst/>
              <a:gdLst/>
              <a:ahLst/>
              <a:cxnLst/>
              <a:rect l="l" t="t" r="r" b="b"/>
              <a:pathLst>
                <a:path w="9304" h="12443" extrusionOk="0">
                  <a:moveTo>
                    <a:pt x="7363" y="1"/>
                  </a:moveTo>
                  <a:lnTo>
                    <a:pt x="1" y="9128"/>
                  </a:lnTo>
                  <a:lnTo>
                    <a:pt x="487" y="12443"/>
                  </a:lnTo>
                  <a:cubicBezTo>
                    <a:pt x="487" y="12443"/>
                    <a:pt x="5318" y="10469"/>
                    <a:pt x="9304" y="4264"/>
                  </a:cubicBezTo>
                  <a:cubicBezTo>
                    <a:pt x="9304" y="4264"/>
                    <a:pt x="8930" y="2300"/>
                    <a:pt x="736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2424;p58"/>
            <p:cNvSpPr/>
            <p:nvPr/>
          </p:nvSpPr>
          <p:spPr>
            <a:xfrm>
              <a:off x="7954159" y="297926"/>
              <a:ext cx="631235" cy="704002"/>
            </a:xfrm>
            <a:custGeom>
              <a:avLst/>
              <a:gdLst/>
              <a:ahLst/>
              <a:cxnLst/>
              <a:rect l="l" t="t" r="r" b="b"/>
              <a:pathLst>
                <a:path w="12509" h="13951" extrusionOk="0">
                  <a:moveTo>
                    <a:pt x="7305" y="1"/>
                  </a:moveTo>
                  <a:lnTo>
                    <a:pt x="1" y="10030"/>
                  </a:lnTo>
                  <a:lnTo>
                    <a:pt x="1001" y="13950"/>
                  </a:lnTo>
                  <a:lnTo>
                    <a:pt x="5147" y="13837"/>
                  </a:lnTo>
                  <a:lnTo>
                    <a:pt x="12509" y="4710"/>
                  </a:lnTo>
                  <a:cubicBezTo>
                    <a:pt x="11432" y="3123"/>
                    <a:pt x="9789" y="1376"/>
                    <a:pt x="73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2425;p58"/>
            <p:cNvSpPr/>
            <p:nvPr/>
          </p:nvSpPr>
          <p:spPr>
            <a:xfrm>
              <a:off x="7750646" y="202654"/>
              <a:ext cx="572144" cy="601463"/>
            </a:xfrm>
            <a:custGeom>
              <a:avLst/>
              <a:gdLst/>
              <a:ahLst/>
              <a:cxnLst/>
              <a:rect l="l" t="t" r="r" b="b"/>
              <a:pathLst>
                <a:path w="11338" h="11919" extrusionOk="0">
                  <a:moveTo>
                    <a:pt x="6220" y="1"/>
                  </a:moveTo>
                  <a:cubicBezTo>
                    <a:pt x="6220" y="1"/>
                    <a:pt x="809" y="4099"/>
                    <a:pt x="1" y="11744"/>
                  </a:cubicBezTo>
                  <a:lnTo>
                    <a:pt x="4034" y="11918"/>
                  </a:lnTo>
                  <a:lnTo>
                    <a:pt x="11338" y="1889"/>
                  </a:lnTo>
                  <a:cubicBezTo>
                    <a:pt x="9921" y="1106"/>
                    <a:pt x="8231" y="444"/>
                    <a:pt x="62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2426;p58"/>
            <p:cNvSpPr/>
            <p:nvPr/>
          </p:nvSpPr>
          <p:spPr>
            <a:xfrm>
              <a:off x="7854547" y="348741"/>
              <a:ext cx="71556" cy="91287"/>
            </a:xfrm>
            <a:custGeom>
              <a:avLst/>
              <a:gdLst/>
              <a:ahLst/>
              <a:cxnLst/>
              <a:rect l="l" t="t" r="r" b="b"/>
              <a:pathLst>
                <a:path w="1418" h="1809" extrusionOk="0">
                  <a:moveTo>
                    <a:pt x="1" y="0"/>
                  </a:moveTo>
                  <a:lnTo>
                    <a:pt x="1" y="1809"/>
                  </a:lnTo>
                  <a:lnTo>
                    <a:pt x="1417" y="180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2427;p58"/>
            <p:cNvSpPr/>
            <p:nvPr/>
          </p:nvSpPr>
          <p:spPr>
            <a:xfrm>
              <a:off x="7866961" y="350154"/>
              <a:ext cx="178234" cy="177779"/>
            </a:xfrm>
            <a:custGeom>
              <a:avLst/>
              <a:gdLst/>
              <a:ahLst/>
              <a:cxnLst/>
              <a:rect l="l" t="t" r="r" b="b"/>
              <a:pathLst>
                <a:path w="3532" h="3523" extrusionOk="0">
                  <a:moveTo>
                    <a:pt x="1171" y="1"/>
                  </a:moveTo>
                  <a:cubicBezTo>
                    <a:pt x="779" y="524"/>
                    <a:pt x="383" y="1119"/>
                    <a:pt x="1" y="1781"/>
                  </a:cubicBezTo>
                  <a:cubicBezTo>
                    <a:pt x="123" y="2088"/>
                    <a:pt x="317" y="2394"/>
                    <a:pt x="576" y="2673"/>
                  </a:cubicBezTo>
                  <a:cubicBezTo>
                    <a:pt x="1086" y="3221"/>
                    <a:pt x="1729" y="3523"/>
                    <a:pt x="2261" y="3523"/>
                  </a:cubicBezTo>
                  <a:cubicBezTo>
                    <a:pt x="2540" y="3523"/>
                    <a:pt x="2795" y="3442"/>
                    <a:pt x="2984" y="3263"/>
                  </a:cubicBezTo>
                  <a:cubicBezTo>
                    <a:pt x="3532" y="2753"/>
                    <a:pt x="3344" y="1657"/>
                    <a:pt x="2564" y="822"/>
                  </a:cubicBezTo>
                  <a:cubicBezTo>
                    <a:pt x="2144" y="369"/>
                    <a:pt x="1634" y="86"/>
                    <a:pt x="11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2428;p58"/>
            <p:cNvSpPr/>
            <p:nvPr/>
          </p:nvSpPr>
          <p:spPr>
            <a:xfrm>
              <a:off x="8510754" y="876269"/>
              <a:ext cx="98705" cy="98705"/>
            </a:xfrm>
            <a:custGeom>
              <a:avLst/>
              <a:gdLst/>
              <a:ahLst/>
              <a:cxnLst/>
              <a:rect l="l" t="t" r="r" b="b"/>
              <a:pathLst>
                <a:path w="1956" h="1956" extrusionOk="0">
                  <a:moveTo>
                    <a:pt x="1611" y="1"/>
                  </a:moveTo>
                  <a:lnTo>
                    <a:pt x="1611" y="1"/>
                  </a:lnTo>
                  <a:cubicBezTo>
                    <a:pt x="1068" y="657"/>
                    <a:pt x="530" y="1247"/>
                    <a:pt x="1" y="1776"/>
                  </a:cubicBezTo>
                  <a:cubicBezTo>
                    <a:pt x="275" y="1894"/>
                    <a:pt x="548" y="1955"/>
                    <a:pt x="799" y="1955"/>
                  </a:cubicBezTo>
                  <a:cubicBezTo>
                    <a:pt x="1115" y="1955"/>
                    <a:pt x="1394" y="1856"/>
                    <a:pt x="1592" y="1648"/>
                  </a:cubicBezTo>
                  <a:cubicBezTo>
                    <a:pt x="1956" y="1266"/>
                    <a:pt x="1936" y="624"/>
                    <a:pt x="161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2429;p58"/>
            <p:cNvSpPr/>
            <p:nvPr/>
          </p:nvSpPr>
          <p:spPr>
            <a:xfrm>
              <a:off x="8413312" y="800022"/>
              <a:ext cx="178789" cy="165921"/>
            </a:xfrm>
            <a:custGeom>
              <a:avLst/>
              <a:gdLst/>
              <a:ahLst/>
              <a:cxnLst/>
              <a:rect l="l" t="t" r="r" b="b"/>
              <a:pathLst>
                <a:path w="3543" h="3288" extrusionOk="0">
                  <a:moveTo>
                    <a:pt x="1313" y="1"/>
                  </a:moveTo>
                  <a:cubicBezTo>
                    <a:pt x="992" y="1"/>
                    <a:pt x="714" y="100"/>
                    <a:pt x="515" y="307"/>
                  </a:cubicBezTo>
                  <a:cubicBezTo>
                    <a:pt x="1" y="851"/>
                    <a:pt x="256" y="1932"/>
                    <a:pt x="1086" y="2721"/>
                  </a:cubicBezTo>
                  <a:cubicBezTo>
                    <a:pt x="1351" y="2970"/>
                    <a:pt x="1639" y="3159"/>
                    <a:pt x="1932" y="3287"/>
                  </a:cubicBezTo>
                  <a:cubicBezTo>
                    <a:pt x="2461" y="2758"/>
                    <a:pt x="2999" y="2168"/>
                    <a:pt x="3542" y="1512"/>
                  </a:cubicBezTo>
                  <a:cubicBezTo>
                    <a:pt x="3401" y="1248"/>
                    <a:pt x="3202" y="982"/>
                    <a:pt x="2956" y="747"/>
                  </a:cubicBezTo>
                  <a:cubicBezTo>
                    <a:pt x="2442" y="260"/>
                    <a:pt x="1828" y="1"/>
                    <a:pt x="131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2430;p58"/>
            <p:cNvSpPr/>
            <p:nvPr/>
          </p:nvSpPr>
          <p:spPr>
            <a:xfrm>
              <a:off x="8318746" y="-147502"/>
              <a:ext cx="709402" cy="618014"/>
            </a:xfrm>
            <a:custGeom>
              <a:avLst/>
              <a:gdLst/>
              <a:ahLst/>
              <a:cxnLst/>
              <a:rect l="l" t="t" r="r" b="b"/>
              <a:pathLst>
                <a:path w="14058" h="12247" extrusionOk="0">
                  <a:moveTo>
                    <a:pt x="4334" y="1"/>
                  </a:moveTo>
                  <a:cubicBezTo>
                    <a:pt x="1751" y="1"/>
                    <a:pt x="0" y="1849"/>
                    <a:pt x="0" y="1849"/>
                  </a:cubicBezTo>
                  <a:cubicBezTo>
                    <a:pt x="8387" y="5188"/>
                    <a:pt x="10653" y="12247"/>
                    <a:pt x="10653" y="12247"/>
                  </a:cubicBezTo>
                  <a:cubicBezTo>
                    <a:pt x="11540" y="11288"/>
                    <a:pt x="14057" y="6940"/>
                    <a:pt x="9104" y="2204"/>
                  </a:cubicBezTo>
                  <a:cubicBezTo>
                    <a:pt x="7368" y="541"/>
                    <a:pt x="5729" y="1"/>
                    <a:pt x="43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2431;p58"/>
            <p:cNvSpPr/>
            <p:nvPr/>
          </p:nvSpPr>
          <p:spPr>
            <a:xfrm>
              <a:off x="8038531" y="81848"/>
              <a:ext cx="733472" cy="672009"/>
            </a:xfrm>
            <a:custGeom>
              <a:avLst/>
              <a:gdLst/>
              <a:ahLst/>
              <a:cxnLst/>
              <a:rect l="l" t="t" r="r" b="b"/>
              <a:pathLst>
                <a:path w="14535" h="13317" extrusionOk="0">
                  <a:moveTo>
                    <a:pt x="486" y="1"/>
                  </a:moveTo>
                  <a:cubicBezTo>
                    <a:pt x="405" y="1"/>
                    <a:pt x="360" y="11"/>
                    <a:pt x="354" y="29"/>
                  </a:cubicBezTo>
                  <a:cubicBezTo>
                    <a:pt x="0" y="1327"/>
                    <a:pt x="515" y="2395"/>
                    <a:pt x="515" y="2395"/>
                  </a:cubicBezTo>
                  <a:cubicBezTo>
                    <a:pt x="11837" y="5743"/>
                    <a:pt x="12778" y="13255"/>
                    <a:pt x="12778" y="13255"/>
                  </a:cubicBezTo>
                  <a:cubicBezTo>
                    <a:pt x="12983" y="13297"/>
                    <a:pt x="13180" y="13316"/>
                    <a:pt x="13368" y="13316"/>
                  </a:cubicBezTo>
                  <a:cubicBezTo>
                    <a:pt x="13799" y="13316"/>
                    <a:pt x="14186" y="13215"/>
                    <a:pt x="14534" y="13048"/>
                  </a:cubicBezTo>
                  <a:cubicBezTo>
                    <a:pt x="10729" y="2188"/>
                    <a:pt x="1687" y="1"/>
                    <a:pt x="48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2432;p58"/>
            <p:cNvSpPr/>
            <p:nvPr/>
          </p:nvSpPr>
          <p:spPr>
            <a:xfrm>
              <a:off x="8056345" y="-27251"/>
              <a:ext cx="788779" cy="767535"/>
            </a:xfrm>
            <a:custGeom>
              <a:avLst/>
              <a:gdLst/>
              <a:ahLst/>
              <a:cxnLst/>
              <a:rect l="l" t="t" r="r" b="b"/>
              <a:pathLst>
                <a:path w="15631" h="15210" extrusionOk="0">
                  <a:moveTo>
                    <a:pt x="1620" y="0"/>
                  </a:moveTo>
                  <a:cubicBezTo>
                    <a:pt x="1262" y="236"/>
                    <a:pt x="936" y="534"/>
                    <a:pt x="662" y="887"/>
                  </a:cubicBezTo>
                  <a:cubicBezTo>
                    <a:pt x="322" y="1327"/>
                    <a:pt x="114" y="1766"/>
                    <a:pt x="1" y="2191"/>
                  </a:cubicBezTo>
                  <a:cubicBezTo>
                    <a:pt x="7" y="2173"/>
                    <a:pt x="52" y="2163"/>
                    <a:pt x="133" y="2163"/>
                  </a:cubicBezTo>
                  <a:cubicBezTo>
                    <a:pt x="1334" y="2163"/>
                    <a:pt x="10376" y="4350"/>
                    <a:pt x="14181" y="15210"/>
                  </a:cubicBezTo>
                  <a:cubicBezTo>
                    <a:pt x="14790" y="14922"/>
                    <a:pt x="15272" y="14434"/>
                    <a:pt x="15631" y="13930"/>
                  </a:cubicBezTo>
                  <a:cubicBezTo>
                    <a:pt x="12641" y="1927"/>
                    <a:pt x="2098" y="81"/>
                    <a:pt x="162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2433;p58"/>
            <p:cNvSpPr/>
            <p:nvPr/>
          </p:nvSpPr>
          <p:spPr>
            <a:xfrm>
              <a:off x="8138093" y="-62625"/>
              <a:ext cx="749923" cy="738367"/>
            </a:xfrm>
            <a:custGeom>
              <a:avLst/>
              <a:gdLst/>
              <a:ahLst/>
              <a:cxnLst/>
              <a:rect l="l" t="t" r="r" b="b"/>
              <a:pathLst>
                <a:path w="14861" h="14632" extrusionOk="0">
                  <a:moveTo>
                    <a:pt x="2375" y="1"/>
                  </a:moveTo>
                  <a:cubicBezTo>
                    <a:pt x="1530" y="1"/>
                    <a:pt x="701" y="239"/>
                    <a:pt x="0" y="701"/>
                  </a:cubicBezTo>
                  <a:cubicBezTo>
                    <a:pt x="478" y="782"/>
                    <a:pt x="11021" y="2628"/>
                    <a:pt x="14011" y="14631"/>
                  </a:cubicBezTo>
                  <a:cubicBezTo>
                    <a:pt x="14681" y="13696"/>
                    <a:pt x="14861" y="12501"/>
                    <a:pt x="14516" y="11401"/>
                  </a:cubicBezTo>
                  <a:cubicBezTo>
                    <a:pt x="12438" y="4667"/>
                    <a:pt x="7112" y="1588"/>
                    <a:pt x="4099" y="342"/>
                  </a:cubicBezTo>
                  <a:cubicBezTo>
                    <a:pt x="3542" y="113"/>
                    <a:pt x="2955" y="1"/>
                    <a:pt x="237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2434;p58"/>
            <p:cNvSpPr/>
            <p:nvPr/>
          </p:nvSpPr>
          <p:spPr>
            <a:xfrm>
              <a:off x="7750646" y="763336"/>
              <a:ext cx="492817" cy="552110"/>
            </a:xfrm>
            <a:custGeom>
              <a:avLst/>
              <a:gdLst/>
              <a:ahLst/>
              <a:cxnLst/>
              <a:rect l="l" t="t" r="r" b="b"/>
              <a:pathLst>
                <a:path w="9766" h="10941" extrusionOk="0">
                  <a:moveTo>
                    <a:pt x="4623" y="0"/>
                  </a:moveTo>
                  <a:lnTo>
                    <a:pt x="1" y="633"/>
                  </a:lnTo>
                  <a:lnTo>
                    <a:pt x="266" y="10941"/>
                  </a:lnTo>
                  <a:lnTo>
                    <a:pt x="9666" y="7929"/>
                  </a:lnTo>
                  <a:lnTo>
                    <a:pt x="9766" y="3882"/>
                  </a:lnTo>
                  <a:lnTo>
                    <a:pt x="9766" y="3882"/>
                  </a:lnTo>
                  <a:lnTo>
                    <a:pt x="5870" y="4028"/>
                  </a:lnTo>
                  <a:lnTo>
                    <a:pt x="462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2435;p58"/>
            <p:cNvSpPr/>
            <p:nvPr/>
          </p:nvSpPr>
          <p:spPr>
            <a:xfrm>
              <a:off x="7759225" y="1130547"/>
              <a:ext cx="181413" cy="184895"/>
            </a:xfrm>
            <a:custGeom>
              <a:avLst/>
              <a:gdLst/>
              <a:ahLst/>
              <a:cxnLst/>
              <a:rect l="l" t="t" r="r" b="b"/>
              <a:pathLst>
                <a:path w="3595" h="3664" extrusionOk="0">
                  <a:moveTo>
                    <a:pt x="1" y="0"/>
                  </a:moveTo>
                  <a:lnTo>
                    <a:pt x="96" y="3664"/>
                  </a:lnTo>
                  <a:lnTo>
                    <a:pt x="3594" y="2545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2436;p58"/>
            <p:cNvSpPr/>
            <p:nvPr/>
          </p:nvSpPr>
          <p:spPr>
            <a:xfrm>
              <a:off x="8024705" y="261543"/>
              <a:ext cx="209722" cy="197561"/>
            </a:xfrm>
            <a:custGeom>
              <a:avLst/>
              <a:gdLst/>
              <a:ahLst/>
              <a:cxnLst/>
              <a:rect l="l" t="t" r="r" b="b"/>
              <a:pathLst>
                <a:path w="4156" h="3915" extrusionOk="0">
                  <a:moveTo>
                    <a:pt x="1935" y="0"/>
                  </a:moveTo>
                  <a:cubicBezTo>
                    <a:pt x="1918" y="0"/>
                    <a:pt x="1901" y="2"/>
                    <a:pt x="1884" y="5"/>
                  </a:cubicBezTo>
                  <a:cubicBezTo>
                    <a:pt x="1714" y="33"/>
                    <a:pt x="1596" y="194"/>
                    <a:pt x="1624" y="364"/>
                  </a:cubicBezTo>
                  <a:cubicBezTo>
                    <a:pt x="1639" y="444"/>
                    <a:pt x="1907" y="1959"/>
                    <a:pt x="2814" y="3097"/>
                  </a:cubicBezTo>
                  <a:cubicBezTo>
                    <a:pt x="2224" y="2937"/>
                    <a:pt x="1417" y="2654"/>
                    <a:pt x="510" y="2138"/>
                  </a:cubicBezTo>
                  <a:cubicBezTo>
                    <a:pt x="461" y="2111"/>
                    <a:pt x="408" y="2098"/>
                    <a:pt x="356" y="2098"/>
                  </a:cubicBezTo>
                  <a:cubicBezTo>
                    <a:pt x="248" y="2098"/>
                    <a:pt x="143" y="2155"/>
                    <a:pt x="85" y="2257"/>
                  </a:cubicBezTo>
                  <a:cubicBezTo>
                    <a:pt x="0" y="2408"/>
                    <a:pt x="52" y="2597"/>
                    <a:pt x="203" y="2682"/>
                  </a:cubicBezTo>
                  <a:cubicBezTo>
                    <a:pt x="2210" y="3816"/>
                    <a:pt x="3731" y="3910"/>
                    <a:pt x="3797" y="3914"/>
                  </a:cubicBezTo>
                  <a:lnTo>
                    <a:pt x="3810" y="3914"/>
                  </a:lnTo>
                  <a:cubicBezTo>
                    <a:pt x="3947" y="3914"/>
                    <a:pt x="4065" y="3829"/>
                    <a:pt x="4108" y="3697"/>
                  </a:cubicBezTo>
                  <a:cubicBezTo>
                    <a:pt x="4156" y="3565"/>
                    <a:pt x="4104" y="3419"/>
                    <a:pt x="3980" y="3339"/>
                  </a:cubicBezTo>
                  <a:cubicBezTo>
                    <a:pt x="2630" y="2460"/>
                    <a:pt x="2247" y="283"/>
                    <a:pt x="2243" y="260"/>
                  </a:cubicBezTo>
                  <a:cubicBezTo>
                    <a:pt x="2217" y="107"/>
                    <a:pt x="2082" y="0"/>
                    <a:pt x="1935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2437;p58"/>
            <p:cNvSpPr/>
            <p:nvPr/>
          </p:nvSpPr>
          <p:spPr>
            <a:xfrm>
              <a:off x="8430923" y="631075"/>
              <a:ext cx="221429" cy="181867"/>
            </a:xfrm>
            <a:custGeom>
              <a:avLst/>
              <a:gdLst/>
              <a:ahLst/>
              <a:cxnLst/>
              <a:rect l="l" t="t" r="r" b="b"/>
              <a:pathLst>
                <a:path w="4388" h="3604" extrusionOk="0">
                  <a:moveTo>
                    <a:pt x="343" y="0"/>
                  </a:moveTo>
                  <a:cubicBezTo>
                    <a:pt x="270" y="0"/>
                    <a:pt x="197" y="25"/>
                    <a:pt x="138" y="76"/>
                  </a:cubicBezTo>
                  <a:cubicBezTo>
                    <a:pt x="34" y="166"/>
                    <a:pt x="1" y="312"/>
                    <a:pt x="58" y="435"/>
                  </a:cubicBezTo>
                  <a:cubicBezTo>
                    <a:pt x="95" y="534"/>
                    <a:pt x="1101" y="2829"/>
                    <a:pt x="2457" y="3565"/>
                  </a:cubicBezTo>
                  <a:cubicBezTo>
                    <a:pt x="2503" y="3594"/>
                    <a:pt x="2551" y="3604"/>
                    <a:pt x="2603" y="3604"/>
                  </a:cubicBezTo>
                  <a:cubicBezTo>
                    <a:pt x="2716" y="3604"/>
                    <a:pt x="2820" y="3547"/>
                    <a:pt x="2877" y="3438"/>
                  </a:cubicBezTo>
                  <a:cubicBezTo>
                    <a:pt x="2962" y="3287"/>
                    <a:pt x="2905" y="3098"/>
                    <a:pt x="2754" y="3018"/>
                  </a:cubicBezTo>
                  <a:cubicBezTo>
                    <a:pt x="2050" y="2635"/>
                    <a:pt x="1426" y="1696"/>
                    <a:pt x="1040" y="1002"/>
                  </a:cubicBezTo>
                  <a:lnTo>
                    <a:pt x="1040" y="1002"/>
                  </a:lnTo>
                  <a:cubicBezTo>
                    <a:pt x="2015" y="1381"/>
                    <a:pt x="2959" y="1451"/>
                    <a:pt x="3534" y="1451"/>
                  </a:cubicBezTo>
                  <a:cubicBezTo>
                    <a:pt x="3861" y="1451"/>
                    <a:pt x="4069" y="1429"/>
                    <a:pt x="4095" y="1427"/>
                  </a:cubicBezTo>
                  <a:cubicBezTo>
                    <a:pt x="4265" y="1403"/>
                    <a:pt x="4388" y="1247"/>
                    <a:pt x="4368" y="1077"/>
                  </a:cubicBezTo>
                  <a:cubicBezTo>
                    <a:pt x="4346" y="919"/>
                    <a:pt x="4210" y="802"/>
                    <a:pt x="4055" y="802"/>
                  </a:cubicBezTo>
                  <a:cubicBezTo>
                    <a:pt x="4043" y="802"/>
                    <a:pt x="4031" y="802"/>
                    <a:pt x="4019" y="804"/>
                  </a:cubicBezTo>
                  <a:cubicBezTo>
                    <a:pt x="4014" y="804"/>
                    <a:pt x="3835" y="823"/>
                    <a:pt x="3544" y="823"/>
                  </a:cubicBezTo>
                  <a:cubicBezTo>
                    <a:pt x="2877" y="823"/>
                    <a:pt x="1621" y="720"/>
                    <a:pt x="506" y="43"/>
                  </a:cubicBezTo>
                  <a:cubicBezTo>
                    <a:pt x="455" y="15"/>
                    <a:pt x="399" y="0"/>
                    <a:pt x="343" y="0"/>
                  </a:cubicBezTo>
                  <a:close/>
                </a:path>
              </a:pathLst>
            </a:custGeom>
            <a:solidFill>
              <a:srgbClr val="1F26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2438;p58"/>
            <p:cNvSpPr/>
            <p:nvPr/>
          </p:nvSpPr>
          <p:spPr>
            <a:xfrm>
              <a:off x="7953200" y="501893"/>
              <a:ext cx="581076" cy="457897"/>
            </a:xfrm>
            <a:custGeom>
              <a:avLst/>
              <a:gdLst/>
              <a:ahLst/>
              <a:cxnLst/>
              <a:rect l="l" t="t" r="r" b="b"/>
              <a:pathLst>
                <a:path w="11515" h="9074" extrusionOk="0">
                  <a:moveTo>
                    <a:pt x="1580" y="1"/>
                  </a:moveTo>
                  <a:cubicBezTo>
                    <a:pt x="295" y="1"/>
                    <a:pt x="1" y="1824"/>
                    <a:pt x="1" y="1824"/>
                  </a:cubicBezTo>
                  <a:cubicBezTo>
                    <a:pt x="86" y="5909"/>
                    <a:pt x="4194" y="7986"/>
                    <a:pt x="6734" y="8897"/>
                  </a:cubicBezTo>
                  <a:cubicBezTo>
                    <a:pt x="7073" y="9018"/>
                    <a:pt x="7417" y="9073"/>
                    <a:pt x="7747" y="9073"/>
                  </a:cubicBezTo>
                  <a:cubicBezTo>
                    <a:pt x="9894" y="9073"/>
                    <a:pt x="11515" y="6768"/>
                    <a:pt x="8066" y="5328"/>
                  </a:cubicBezTo>
                  <a:cubicBezTo>
                    <a:pt x="4085" y="3665"/>
                    <a:pt x="4802" y="1574"/>
                    <a:pt x="2621" y="328"/>
                  </a:cubicBezTo>
                  <a:cubicBezTo>
                    <a:pt x="2217" y="95"/>
                    <a:pt x="1873" y="1"/>
                    <a:pt x="15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2439;p58"/>
            <p:cNvSpPr/>
            <p:nvPr/>
          </p:nvSpPr>
          <p:spPr>
            <a:xfrm>
              <a:off x="7953200" y="557703"/>
              <a:ext cx="137763" cy="134432"/>
            </a:xfrm>
            <a:custGeom>
              <a:avLst/>
              <a:gdLst/>
              <a:ahLst/>
              <a:cxnLst/>
              <a:rect l="l" t="t" r="r" b="b"/>
              <a:pathLst>
                <a:path w="2730" h="2664" extrusionOk="0">
                  <a:moveTo>
                    <a:pt x="218" y="0"/>
                  </a:moveTo>
                  <a:lnTo>
                    <a:pt x="1" y="718"/>
                  </a:lnTo>
                  <a:cubicBezTo>
                    <a:pt x="650" y="1441"/>
                    <a:pt x="1742" y="2113"/>
                    <a:pt x="2329" y="2445"/>
                  </a:cubicBezTo>
                  <a:lnTo>
                    <a:pt x="2329" y="2445"/>
                  </a:lnTo>
                  <a:cubicBezTo>
                    <a:pt x="1095" y="1654"/>
                    <a:pt x="218" y="0"/>
                    <a:pt x="218" y="0"/>
                  </a:cubicBezTo>
                  <a:close/>
                  <a:moveTo>
                    <a:pt x="2329" y="2445"/>
                  </a:moveTo>
                  <a:cubicBezTo>
                    <a:pt x="2459" y="2528"/>
                    <a:pt x="2592" y="2602"/>
                    <a:pt x="2729" y="2663"/>
                  </a:cubicBezTo>
                  <a:cubicBezTo>
                    <a:pt x="2729" y="2663"/>
                    <a:pt x="2573" y="2584"/>
                    <a:pt x="2329" y="2445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2440;p58"/>
            <p:cNvSpPr/>
            <p:nvPr/>
          </p:nvSpPr>
          <p:spPr>
            <a:xfrm>
              <a:off x="8249159" y="834083"/>
              <a:ext cx="195138" cy="114903"/>
            </a:xfrm>
            <a:custGeom>
              <a:avLst/>
              <a:gdLst/>
              <a:ahLst/>
              <a:cxnLst/>
              <a:rect l="l" t="t" r="r" b="b"/>
              <a:pathLst>
                <a:path w="3867" h="2277" extrusionOk="0">
                  <a:moveTo>
                    <a:pt x="0" y="0"/>
                  </a:moveTo>
                  <a:cubicBezTo>
                    <a:pt x="1" y="1"/>
                    <a:pt x="1351" y="1767"/>
                    <a:pt x="2762" y="2277"/>
                  </a:cubicBezTo>
                  <a:lnTo>
                    <a:pt x="3867" y="1649"/>
                  </a:lnTo>
                  <a:cubicBezTo>
                    <a:pt x="3867" y="1649"/>
                    <a:pt x="1473" y="1408"/>
                    <a:pt x="0" y="0"/>
                  </a:cubicBezTo>
                  <a:close/>
                </a:path>
              </a:pathLst>
            </a:custGeom>
            <a:solidFill>
              <a:srgbClr val="1E224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9" name="Google Shape;2441;p58"/>
          <p:cNvGrpSpPr/>
          <p:nvPr/>
        </p:nvGrpSpPr>
        <p:grpSpPr>
          <a:xfrm rot="-872953">
            <a:off x="9630709" y="5237603"/>
            <a:ext cx="1702944" cy="1378813"/>
            <a:chOff x="8196023" y="1954943"/>
            <a:chExt cx="1556011" cy="1259847"/>
          </a:xfrm>
        </p:grpSpPr>
        <p:sp>
          <p:nvSpPr>
            <p:cNvPr id="30" name="Google Shape;2442;p58"/>
            <p:cNvSpPr/>
            <p:nvPr/>
          </p:nvSpPr>
          <p:spPr>
            <a:xfrm>
              <a:off x="8196023" y="1954943"/>
              <a:ext cx="1551015" cy="1259847"/>
            </a:xfrm>
            <a:custGeom>
              <a:avLst/>
              <a:gdLst/>
              <a:ahLst/>
              <a:cxnLst/>
              <a:rect l="l" t="t" r="r" b="b"/>
              <a:pathLst>
                <a:path w="30736" h="24966" extrusionOk="0">
                  <a:moveTo>
                    <a:pt x="10341" y="0"/>
                  </a:moveTo>
                  <a:cubicBezTo>
                    <a:pt x="8287" y="0"/>
                    <a:pt x="7101" y="817"/>
                    <a:pt x="6469" y="1507"/>
                  </a:cubicBezTo>
                  <a:cubicBezTo>
                    <a:pt x="6120" y="1885"/>
                    <a:pt x="5865" y="2290"/>
                    <a:pt x="5680" y="2692"/>
                  </a:cubicBezTo>
                  <a:cubicBezTo>
                    <a:pt x="5114" y="2414"/>
                    <a:pt x="4462" y="2210"/>
                    <a:pt x="3792" y="2210"/>
                  </a:cubicBezTo>
                  <a:cubicBezTo>
                    <a:pt x="2937" y="2210"/>
                    <a:pt x="1389" y="2550"/>
                    <a:pt x="581" y="4816"/>
                  </a:cubicBezTo>
                  <a:cubicBezTo>
                    <a:pt x="0" y="6460"/>
                    <a:pt x="430" y="7632"/>
                    <a:pt x="892" y="8321"/>
                  </a:cubicBezTo>
                  <a:cubicBezTo>
                    <a:pt x="1696" y="9515"/>
                    <a:pt x="3135" y="10096"/>
                    <a:pt x="4288" y="10375"/>
                  </a:cubicBezTo>
                  <a:cubicBezTo>
                    <a:pt x="4070" y="12500"/>
                    <a:pt x="4708" y="15545"/>
                    <a:pt x="7985" y="18086"/>
                  </a:cubicBezTo>
                  <a:cubicBezTo>
                    <a:pt x="9708" y="19426"/>
                    <a:pt x="11560" y="20106"/>
                    <a:pt x="13476" y="20106"/>
                  </a:cubicBezTo>
                  <a:cubicBezTo>
                    <a:pt x="14406" y="20106"/>
                    <a:pt x="15243" y="19941"/>
                    <a:pt x="15951" y="19714"/>
                  </a:cubicBezTo>
                  <a:cubicBezTo>
                    <a:pt x="16073" y="20111"/>
                    <a:pt x="16258" y="20512"/>
                    <a:pt x="16498" y="20904"/>
                  </a:cubicBezTo>
                  <a:cubicBezTo>
                    <a:pt x="17906" y="23218"/>
                    <a:pt x="21097" y="24966"/>
                    <a:pt x="23917" y="24966"/>
                  </a:cubicBezTo>
                  <a:cubicBezTo>
                    <a:pt x="26669" y="24966"/>
                    <a:pt x="28799" y="23402"/>
                    <a:pt x="29762" y="20678"/>
                  </a:cubicBezTo>
                  <a:cubicBezTo>
                    <a:pt x="30736" y="17925"/>
                    <a:pt x="30651" y="15711"/>
                    <a:pt x="29498" y="14087"/>
                  </a:cubicBezTo>
                  <a:cubicBezTo>
                    <a:pt x="28809" y="13104"/>
                    <a:pt x="27859" y="12537"/>
                    <a:pt x="26968" y="12202"/>
                  </a:cubicBezTo>
                  <a:cubicBezTo>
                    <a:pt x="27907" y="10696"/>
                    <a:pt x="28903" y="8495"/>
                    <a:pt x="28624" y="6243"/>
                  </a:cubicBezTo>
                  <a:cubicBezTo>
                    <a:pt x="28389" y="4326"/>
                    <a:pt x="27317" y="2735"/>
                    <a:pt x="25447" y="1516"/>
                  </a:cubicBezTo>
                  <a:cubicBezTo>
                    <a:pt x="23983" y="562"/>
                    <a:pt x="22491" y="76"/>
                    <a:pt x="21012" y="76"/>
                  </a:cubicBezTo>
                  <a:cubicBezTo>
                    <a:pt x="18614" y="76"/>
                    <a:pt x="16762" y="1342"/>
                    <a:pt x="15535" y="2560"/>
                  </a:cubicBezTo>
                  <a:cubicBezTo>
                    <a:pt x="14676" y="1252"/>
                    <a:pt x="13160" y="95"/>
                    <a:pt x="10649" y="6"/>
                  </a:cubicBezTo>
                  <a:cubicBezTo>
                    <a:pt x="10544" y="0"/>
                    <a:pt x="10440" y="0"/>
                    <a:pt x="103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2443;p58"/>
            <p:cNvSpPr/>
            <p:nvPr/>
          </p:nvSpPr>
          <p:spPr>
            <a:xfrm>
              <a:off x="8229378" y="2027608"/>
              <a:ext cx="1522655" cy="1114313"/>
            </a:xfrm>
            <a:custGeom>
              <a:avLst/>
              <a:gdLst/>
              <a:ahLst/>
              <a:cxnLst/>
              <a:rect l="l" t="t" r="r" b="b"/>
              <a:pathLst>
                <a:path w="30174" h="22082" extrusionOk="0">
                  <a:moveTo>
                    <a:pt x="9689" y="0"/>
                  </a:moveTo>
                  <a:cubicBezTo>
                    <a:pt x="5683" y="0"/>
                    <a:pt x="5978" y="3712"/>
                    <a:pt x="5978" y="3712"/>
                  </a:cubicBezTo>
                  <a:cubicBezTo>
                    <a:pt x="5978" y="3712"/>
                    <a:pt x="4504" y="2214"/>
                    <a:pt x="3129" y="2214"/>
                  </a:cubicBezTo>
                  <a:cubicBezTo>
                    <a:pt x="2411" y="2214"/>
                    <a:pt x="1720" y="2622"/>
                    <a:pt x="1280" y="3864"/>
                  </a:cubicBezTo>
                  <a:cubicBezTo>
                    <a:pt x="0" y="7480"/>
                    <a:pt x="5379" y="7754"/>
                    <a:pt x="5379" y="7754"/>
                  </a:cubicBezTo>
                  <a:cubicBezTo>
                    <a:pt x="5379" y="7754"/>
                    <a:pt x="3574" y="11914"/>
                    <a:pt x="8207" y="15508"/>
                  </a:cubicBezTo>
                  <a:cubicBezTo>
                    <a:pt x="9883" y="16807"/>
                    <a:pt x="11470" y="17221"/>
                    <a:pt x="12814" y="17221"/>
                  </a:cubicBezTo>
                  <a:cubicBezTo>
                    <a:pt x="15187" y="17221"/>
                    <a:pt x="16800" y="15928"/>
                    <a:pt x="16801" y="15927"/>
                  </a:cubicBezTo>
                  <a:lnTo>
                    <a:pt x="16801" y="15927"/>
                  </a:lnTo>
                  <a:cubicBezTo>
                    <a:pt x="15443" y="18553"/>
                    <a:pt x="19579" y="22081"/>
                    <a:pt x="23259" y="22081"/>
                  </a:cubicBezTo>
                  <a:cubicBezTo>
                    <a:pt x="25132" y="22081"/>
                    <a:pt x="26888" y="21167"/>
                    <a:pt x="27741" y="18756"/>
                  </a:cubicBezTo>
                  <a:cubicBezTo>
                    <a:pt x="30174" y="11884"/>
                    <a:pt x="24275" y="11749"/>
                    <a:pt x="23808" y="11749"/>
                  </a:cubicBezTo>
                  <a:cubicBezTo>
                    <a:pt x="23789" y="11749"/>
                    <a:pt x="23779" y="11749"/>
                    <a:pt x="23779" y="11749"/>
                  </a:cubicBezTo>
                  <a:cubicBezTo>
                    <a:pt x="23779" y="11749"/>
                    <a:pt x="29905" y="5133"/>
                    <a:pt x="23997" y="1286"/>
                  </a:cubicBezTo>
                  <a:cubicBezTo>
                    <a:pt x="22664" y="417"/>
                    <a:pt x="21443" y="81"/>
                    <a:pt x="20353" y="81"/>
                  </a:cubicBezTo>
                  <a:cubicBezTo>
                    <a:pt x="16611" y="81"/>
                    <a:pt x="14397" y="4038"/>
                    <a:pt x="14397" y="4038"/>
                  </a:cubicBezTo>
                  <a:cubicBezTo>
                    <a:pt x="14397" y="4038"/>
                    <a:pt x="14199" y="166"/>
                    <a:pt x="9935" y="5"/>
                  </a:cubicBezTo>
                  <a:cubicBezTo>
                    <a:pt x="9851" y="2"/>
                    <a:pt x="9769" y="0"/>
                    <a:pt x="96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2444;p58"/>
            <p:cNvSpPr/>
            <p:nvPr/>
          </p:nvSpPr>
          <p:spPr>
            <a:xfrm>
              <a:off x="9113118" y="2417426"/>
              <a:ext cx="132565" cy="155879"/>
            </a:xfrm>
            <a:custGeom>
              <a:avLst/>
              <a:gdLst/>
              <a:ahLst/>
              <a:cxnLst/>
              <a:rect l="l" t="t" r="r" b="b"/>
              <a:pathLst>
                <a:path w="2627" h="3089" extrusionOk="0">
                  <a:moveTo>
                    <a:pt x="1940" y="0"/>
                  </a:moveTo>
                  <a:cubicBezTo>
                    <a:pt x="1519" y="0"/>
                    <a:pt x="955" y="424"/>
                    <a:pt x="554" y="1087"/>
                  </a:cubicBezTo>
                  <a:cubicBezTo>
                    <a:pt x="62" y="1899"/>
                    <a:pt x="1" y="2763"/>
                    <a:pt x="421" y="3018"/>
                  </a:cubicBezTo>
                  <a:cubicBezTo>
                    <a:pt x="499" y="3066"/>
                    <a:pt x="590" y="3089"/>
                    <a:pt x="687" y="3089"/>
                  </a:cubicBezTo>
                  <a:cubicBezTo>
                    <a:pt x="1108" y="3089"/>
                    <a:pt x="1671" y="2665"/>
                    <a:pt x="2073" y="2003"/>
                  </a:cubicBezTo>
                  <a:cubicBezTo>
                    <a:pt x="2565" y="1191"/>
                    <a:pt x="2626" y="326"/>
                    <a:pt x="2206" y="71"/>
                  </a:cubicBezTo>
                  <a:cubicBezTo>
                    <a:pt x="2127" y="23"/>
                    <a:pt x="2037" y="0"/>
                    <a:pt x="194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2445;p58"/>
            <p:cNvSpPr/>
            <p:nvPr/>
          </p:nvSpPr>
          <p:spPr>
            <a:xfrm>
              <a:off x="8732584" y="2214923"/>
              <a:ext cx="132363" cy="155879"/>
            </a:xfrm>
            <a:custGeom>
              <a:avLst/>
              <a:gdLst/>
              <a:ahLst/>
              <a:cxnLst/>
              <a:rect l="l" t="t" r="r" b="b"/>
              <a:pathLst>
                <a:path w="2623" h="3089" extrusionOk="0">
                  <a:moveTo>
                    <a:pt x="1938" y="0"/>
                  </a:moveTo>
                  <a:cubicBezTo>
                    <a:pt x="1516" y="0"/>
                    <a:pt x="956" y="424"/>
                    <a:pt x="554" y="1087"/>
                  </a:cubicBezTo>
                  <a:cubicBezTo>
                    <a:pt x="62" y="1898"/>
                    <a:pt x="1" y="2763"/>
                    <a:pt x="417" y="3018"/>
                  </a:cubicBezTo>
                  <a:cubicBezTo>
                    <a:pt x="496" y="3066"/>
                    <a:pt x="587" y="3089"/>
                    <a:pt x="685" y="3089"/>
                  </a:cubicBezTo>
                  <a:cubicBezTo>
                    <a:pt x="1108" y="3089"/>
                    <a:pt x="1671" y="2665"/>
                    <a:pt x="2069" y="2002"/>
                  </a:cubicBezTo>
                  <a:cubicBezTo>
                    <a:pt x="2565" y="1190"/>
                    <a:pt x="2622" y="326"/>
                    <a:pt x="2206" y="71"/>
                  </a:cubicBezTo>
                  <a:cubicBezTo>
                    <a:pt x="2127" y="23"/>
                    <a:pt x="2036" y="0"/>
                    <a:pt x="19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2446;p58"/>
            <p:cNvSpPr/>
            <p:nvPr/>
          </p:nvSpPr>
          <p:spPr>
            <a:xfrm>
              <a:off x="8492890" y="2299699"/>
              <a:ext cx="216181" cy="166930"/>
            </a:xfrm>
            <a:custGeom>
              <a:avLst/>
              <a:gdLst/>
              <a:ahLst/>
              <a:cxnLst/>
              <a:rect l="l" t="t" r="r" b="b"/>
              <a:pathLst>
                <a:path w="4284" h="3308" extrusionOk="0">
                  <a:moveTo>
                    <a:pt x="1424" y="0"/>
                  </a:moveTo>
                  <a:cubicBezTo>
                    <a:pt x="1007" y="0"/>
                    <a:pt x="651" y="143"/>
                    <a:pt x="444" y="431"/>
                  </a:cubicBezTo>
                  <a:cubicBezTo>
                    <a:pt x="0" y="1050"/>
                    <a:pt x="407" y="2093"/>
                    <a:pt x="1342" y="2768"/>
                  </a:cubicBezTo>
                  <a:cubicBezTo>
                    <a:pt x="1840" y="3126"/>
                    <a:pt x="2389" y="3308"/>
                    <a:pt x="2860" y="3308"/>
                  </a:cubicBezTo>
                  <a:cubicBezTo>
                    <a:pt x="3278" y="3308"/>
                    <a:pt x="3636" y="3165"/>
                    <a:pt x="3844" y="2877"/>
                  </a:cubicBezTo>
                  <a:cubicBezTo>
                    <a:pt x="4284" y="2258"/>
                    <a:pt x="3882" y="1214"/>
                    <a:pt x="2942" y="540"/>
                  </a:cubicBezTo>
                  <a:cubicBezTo>
                    <a:pt x="2444" y="182"/>
                    <a:pt x="1895" y="0"/>
                    <a:pt x="14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2447;p58"/>
            <p:cNvSpPr/>
            <p:nvPr/>
          </p:nvSpPr>
          <p:spPr>
            <a:xfrm>
              <a:off x="9049738" y="2627298"/>
              <a:ext cx="216181" cy="166728"/>
            </a:xfrm>
            <a:custGeom>
              <a:avLst/>
              <a:gdLst/>
              <a:ahLst/>
              <a:cxnLst/>
              <a:rect l="l" t="t" r="r" b="b"/>
              <a:pathLst>
                <a:path w="4284" h="3304" extrusionOk="0">
                  <a:moveTo>
                    <a:pt x="1425" y="1"/>
                  </a:moveTo>
                  <a:cubicBezTo>
                    <a:pt x="1007" y="1"/>
                    <a:pt x="651" y="143"/>
                    <a:pt x="445" y="432"/>
                  </a:cubicBezTo>
                  <a:cubicBezTo>
                    <a:pt x="1" y="1046"/>
                    <a:pt x="407" y="2094"/>
                    <a:pt x="1342" y="2764"/>
                  </a:cubicBezTo>
                  <a:cubicBezTo>
                    <a:pt x="1840" y="3122"/>
                    <a:pt x="2389" y="3304"/>
                    <a:pt x="2861" y="3304"/>
                  </a:cubicBezTo>
                  <a:cubicBezTo>
                    <a:pt x="3279" y="3304"/>
                    <a:pt x="3636" y="3161"/>
                    <a:pt x="3845" y="2873"/>
                  </a:cubicBezTo>
                  <a:cubicBezTo>
                    <a:pt x="4283" y="2258"/>
                    <a:pt x="3882" y="1216"/>
                    <a:pt x="2943" y="540"/>
                  </a:cubicBezTo>
                  <a:cubicBezTo>
                    <a:pt x="2445" y="182"/>
                    <a:pt x="1896" y="1"/>
                    <a:pt x="142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2448;p58"/>
            <p:cNvSpPr/>
            <p:nvPr/>
          </p:nvSpPr>
          <p:spPr>
            <a:xfrm>
              <a:off x="8686160" y="2475962"/>
              <a:ext cx="326947" cy="240353"/>
            </a:xfrm>
            <a:custGeom>
              <a:avLst/>
              <a:gdLst/>
              <a:ahLst/>
              <a:cxnLst/>
              <a:rect l="l" t="t" r="r" b="b"/>
              <a:pathLst>
                <a:path w="6479" h="4763" extrusionOk="0">
                  <a:moveTo>
                    <a:pt x="2083" y="1"/>
                  </a:moveTo>
                  <a:cubicBezTo>
                    <a:pt x="2070" y="1"/>
                    <a:pt x="2058" y="1"/>
                    <a:pt x="2045" y="3"/>
                  </a:cubicBezTo>
                  <a:cubicBezTo>
                    <a:pt x="1903" y="22"/>
                    <a:pt x="652" y="214"/>
                    <a:pt x="232" y="1008"/>
                  </a:cubicBezTo>
                  <a:cubicBezTo>
                    <a:pt x="99" y="1263"/>
                    <a:pt x="1" y="1679"/>
                    <a:pt x="278" y="2232"/>
                  </a:cubicBezTo>
                  <a:cubicBezTo>
                    <a:pt x="620" y="2923"/>
                    <a:pt x="1210" y="3320"/>
                    <a:pt x="1886" y="3320"/>
                  </a:cubicBezTo>
                  <a:cubicBezTo>
                    <a:pt x="1920" y="3320"/>
                    <a:pt x="1954" y="3319"/>
                    <a:pt x="1988" y="3317"/>
                  </a:cubicBezTo>
                  <a:cubicBezTo>
                    <a:pt x="2295" y="3303"/>
                    <a:pt x="2592" y="3209"/>
                    <a:pt x="2843" y="3067"/>
                  </a:cubicBezTo>
                  <a:cubicBezTo>
                    <a:pt x="2909" y="3516"/>
                    <a:pt x="3069" y="4049"/>
                    <a:pt x="3447" y="4394"/>
                  </a:cubicBezTo>
                  <a:cubicBezTo>
                    <a:pt x="3641" y="4573"/>
                    <a:pt x="3957" y="4762"/>
                    <a:pt x="4434" y="4762"/>
                  </a:cubicBezTo>
                  <a:cubicBezTo>
                    <a:pt x="4534" y="4762"/>
                    <a:pt x="4641" y="4753"/>
                    <a:pt x="4755" y="4734"/>
                  </a:cubicBezTo>
                  <a:cubicBezTo>
                    <a:pt x="5270" y="4653"/>
                    <a:pt x="5657" y="4408"/>
                    <a:pt x="5907" y="4006"/>
                  </a:cubicBezTo>
                  <a:cubicBezTo>
                    <a:pt x="6478" y="3095"/>
                    <a:pt x="6068" y="1693"/>
                    <a:pt x="6049" y="1637"/>
                  </a:cubicBezTo>
                  <a:cubicBezTo>
                    <a:pt x="6005" y="1486"/>
                    <a:pt x="5867" y="1393"/>
                    <a:pt x="5718" y="1393"/>
                  </a:cubicBezTo>
                  <a:cubicBezTo>
                    <a:pt x="5689" y="1393"/>
                    <a:pt x="5658" y="1397"/>
                    <a:pt x="5628" y="1404"/>
                  </a:cubicBezTo>
                  <a:cubicBezTo>
                    <a:pt x="5449" y="1461"/>
                    <a:pt x="5345" y="1650"/>
                    <a:pt x="5402" y="1829"/>
                  </a:cubicBezTo>
                  <a:cubicBezTo>
                    <a:pt x="5497" y="2151"/>
                    <a:pt x="5671" y="3110"/>
                    <a:pt x="5331" y="3648"/>
                  </a:cubicBezTo>
                  <a:cubicBezTo>
                    <a:pt x="5190" y="3879"/>
                    <a:pt x="4963" y="4017"/>
                    <a:pt x="4647" y="4063"/>
                  </a:cubicBezTo>
                  <a:cubicBezTo>
                    <a:pt x="4566" y="4077"/>
                    <a:pt x="4490" y="4084"/>
                    <a:pt x="4419" y="4084"/>
                  </a:cubicBezTo>
                  <a:cubicBezTo>
                    <a:pt x="4208" y="4084"/>
                    <a:pt x="4040" y="4021"/>
                    <a:pt x="3905" y="3898"/>
                  </a:cubicBezTo>
                  <a:cubicBezTo>
                    <a:pt x="3490" y="3516"/>
                    <a:pt x="3462" y="2614"/>
                    <a:pt x="3485" y="2297"/>
                  </a:cubicBezTo>
                  <a:cubicBezTo>
                    <a:pt x="3494" y="2132"/>
                    <a:pt x="3381" y="1977"/>
                    <a:pt x="3220" y="1943"/>
                  </a:cubicBezTo>
                  <a:cubicBezTo>
                    <a:pt x="3194" y="1937"/>
                    <a:pt x="3168" y="1934"/>
                    <a:pt x="3143" y="1934"/>
                  </a:cubicBezTo>
                  <a:cubicBezTo>
                    <a:pt x="3002" y="1934"/>
                    <a:pt x="2876" y="2019"/>
                    <a:pt x="2828" y="2151"/>
                  </a:cubicBezTo>
                  <a:cubicBezTo>
                    <a:pt x="2743" y="2368"/>
                    <a:pt x="2375" y="2618"/>
                    <a:pt x="1955" y="2637"/>
                  </a:cubicBezTo>
                  <a:cubicBezTo>
                    <a:pt x="1933" y="2639"/>
                    <a:pt x="1911" y="2639"/>
                    <a:pt x="1888" y="2639"/>
                  </a:cubicBezTo>
                  <a:cubicBezTo>
                    <a:pt x="1567" y="2639"/>
                    <a:pt x="1170" y="2502"/>
                    <a:pt x="883" y="1929"/>
                  </a:cubicBezTo>
                  <a:cubicBezTo>
                    <a:pt x="703" y="1570"/>
                    <a:pt x="798" y="1386"/>
                    <a:pt x="831" y="1330"/>
                  </a:cubicBezTo>
                  <a:cubicBezTo>
                    <a:pt x="1049" y="914"/>
                    <a:pt x="1870" y="715"/>
                    <a:pt x="2139" y="673"/>
                  </a:cubicBezTo>
                  <a:cubicBezTo>
                    <a:pt x="2324" y="650"/>
                    <a:pt x="2455" y="480"/>
                    <a:pt x="2427" y="290"/>
                  </a:cubicBezTo>
                  <a:cubicBezTo>
                    <a:pt x="2405" y="119"/>
                    <a:pt x="2252" y="1"/>
                    <a:pt x="208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438530" y="2421780"/>
            <a:ext cx="9883430" cy="28371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4800" b="1" dirty="0">
                <a:solidFill>
                  <a:srgbClr val="FF0000"/>
                </a:solidFill>
                <a:latin typeface="+mj-lt"/>
                <a:ea typeface="Fredoka One"/>
                <a:cs typeface="Times New Roman" panose="02020603050405020304" pitchFamily="18" charset="0"/>
                <a:sym typeface="Fredoka One"/>
              </a:rPr>
              <a:t>TIẾT - </a:t>
            </a:r>
            <a:r>
              <a:rPr lang="vi-VN" sz="4800" b="1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4800" b="1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  <a:sym typeface="Fredoka One"/>
              </a:rPr>
              <a:t>4</a:t>
            </a:r>
            <a:r>
              <a:rPr lang="en-US" sz="4800" b="1" dirty="0">
                <a:solidFill>
                  <a:srgbClr val="FF0000"/>
                </a:solidFill>
                <a:latin typeface="+mj-lt"/>
                <a:ea typeface="Fredoka One"/>
                <a:cs typeface="Times New Roman" panose="02020603050405020304" pitchFamily="18" charset="0"/>
                <a:sym typeface="Fredoka One"/>
              </a:rPr>
              <a:t>:</a:t>
            </a:r>
          </a:p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3200" b="1" dirty="0">
                <a:solidFill>
                  <a:srgbClr val="FF0000"/>
                </a:solidFill>
              </a:rPr>
              <a:t>PHÉP THỬ NGẪU NHIÊN VÀ KHÔNG GIAN MẪU. XÁC SUẤT CỦA BIẾN CỐ</a:t>
            </a:r>
          </a:p>
          <a:p>
            <a:pPr algn="ctr" defTabSz="1219170">
              <a:lnSpc>
                <a:spcPct val="130000"/>
              </a:lnSpc>
              <a:buClr>
                <a:srgbClr val="000000"/>
              </a:buClr>
            </a:pP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(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Tiết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Fredoka One"/>
                <a:cs typeface="Times New Roman" panose="02020603050405020304" pitchFamily="18" charset="0"/>
                <a:sym typeface="Fredoka One"/>
              </a:rPr>
              <a:t> 2)</a:t>
            </a:r>
            <a:endParaRPr lang="vi-VN" sz="2800" b="1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7F22B4-FAB0-A7E8-619F-561CCB04C3FB}"/>
              </a:ext>
            </a:extLst>
          </p:cNvPr>
          <p:cNvSpPr txBox="1"/>
          <p:nvPr/>
        </p:nvSpPr>
        <p:spPr>
          <a:xfrm>
            <a:off x="2232244" y="332205"/>
            <a:ext cx="69742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09630"/>
            <a:r>
              <a:rPr lang="vi-VN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TRƯỜNG TRUNG HỌC CƠ SỞ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…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" name="Freeform 14">
            <a:extLst>
              <a:ext uri="{FF2B5EF4-FFF2-40B4-BE49-F238E27FC236}">
                <a16:creationId xmlns:a16="http://schemas.microsoft.com/office/drawing/2014/main" id="{33334373-8A0B-0556-8C65-767CD5991E06}"/>
              </a:ext>
            </a:extLst>
          </p:cNvPr>
          <p:cNvSpPr/>
          <p:nvPr/>
        </p:nvSpPr>
        <p:spPr>
          <a:xfrm>
            <a:off x="405742" y="4673056"/>
            <a:ext cx="3657600" cy="2025396"/>
          </a:xfrm>
          <a:custGeom>
            <a:avLst/>
            <a:gdLst/>
            <a:ahLst/>
            <a:cxnLst/>
            <a:rect l="l" t="t" r="r" b="b"/>
            <a:pathLst>
              <a:path w="3657600" h="2025396">
                <a:moveTo>
                  <a:pt x="0" y="0"/>
                </a:moveTo>
                <a:lnTo>
                  <a:pt x="3657600" y="0"/>
                </a:lnTo>
                <a:lnTo>
                  <a:pt x="3657600" y="2025396"/>
                </a:lnTo>
                <a:lnTo>
                  <a:pt x="0" y="202539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0" name="Freeform 8">
            <a:extLst>
              <a:ext uri="{FF2B5EF4-FFF2-40B4-BE49-F238E27FC236}">
                <a16:creationId xmlns:a16="http://schemas.microsoft.com/office/drawing/2014/main" id="{058C1443-FB84-EA6E-79F8-4CAF56F711BA}"/>
              </a:ext>
            </a:extLst>
          </p:cNvPr>
          <p:cNvSpPr/>
          <p:nvPr/>
        </p:nvSpPr>
        <p:spPr>
          <a:xfrm>
            <a:off x="10034199" y="620940"/>
            <a:ext cx="2161243" cy="1415161"/>
          </a:xfrm>
          <a:custGeom>
            <a:avLst/>
            <a:gdLst/>
            <a:ahLst/>
            <a:cxnLst/>
            <a:rect l="l" t="t" r="r" b="b"/>
            <a:pathLst>
              <a:path w="5459104" h="4114800">
                <a:moveTo>
                  <a:pt x="0" y="0"/>
                </a:moveTo>
                <a:lnTo>
                  <a:pt x="5459104" y="0"/>
                </a:lnTo>
                <a:lnTo>
                  <a:pt x="545910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9182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2">
          <a:extLst>
            <a:ext uri="{FF2B5EF4-FFF2-40B4-BE49-F238E27FC236}">
              <a16:creationId xmlns:a16="http://schemas.microsoft.com/office/drawing/2014/main" id="{E8344546-14C6-52FC-11F5-462DEF3C8A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1" name="Google Shape;2921;p49">
            <a:extLst>
              <a:ext uri="{FF2B5EF4-FFF2-40B4-BE49-F238E27FC236}">
                <a16:creationId xmlns:a16="http://schemas.microsoft.com/office/drawing/2014/main" id="{9D6B8252-7659-D8AA-6576-E6B45BBC3222}"/>
              </a:ext>
            </a:extLst>
          </p:cNvPr>
          <p:cNvGrpSpPr/>
          <p:nvPr/>
        </p:nvGrpSpPr>
        <p:grpSpPr>
          <a:xfrm>
            <a:off x="10079667" y="2254451"/>
            <a:ext cx="1085867" cy="1457333"/>
            <a:chOff x="7559750" y="1690838"/>
            <a:chExt cx="814400" cy="1093000"/>
          </a:xfrm>
        </p:grpSpPr>
        <p:sp>
          <p:nvSpPr>
            <p:cNvPr id="2922" name="Google Shape;2922;p49">
              <a:extLst>
                <a:ext uri="{FF2B5EF4-FFF2-40B4-BE49-F238E27FC236}">
                  <a16:creationId xmlns:a16="http://schemas.microsoft.com/office/drawing/2014/main" id="{2CB31764-64C6-9199-88DE-D48FA97C34E4}"/>
                </a:ext>
              </a:extLst>
            </p:cNvPr>
            <p:cNvSpPr/>
            <p:nvPr/>
          </p:nvSpPr>
          <p:spPr>
            <a:xfrm>
              <a:off x="7604450" y="23109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3" name="Google Shape;2923;p49">
              <a:extLst>
                <a:ext uri="{FF2B5EF4-FFF2-40B4-BE49-F238E27FC236}">
                  <a16:creationId xmlns:a16="http://schemas.microsoft.com/office/drawing/2014/main" id="{0B2DA2D7-10F8-4F2E-482C-267BB258B65C}"/>
                </a:ext>
              </a:extLst>
            </p:cNvPr>
            <p:cNvSpPr/>
            <p:nvPr/>
          </p:nvSpPr>
          <p:spPr>
            <a:xfrm>
              <a:off x="7579425" y="23708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4" name="Google Shape;2924;p49">
              <a:extLst>
                <a:ext uri="{FF2B5EF4-FFF2-40B4-BE49-F238E27FC236}">
                  <a16:creationId xmlns:a16="http://schemas.microsoft.com/office/drawing/2014/main" id="{B5AAA8A1-0A16-B6A8-6DAB-509E239C26D5}"/>
                </a:ext>
              </a:extLst>
            </p:cNvPr>
            <p:cNvSpPr/>
            <p:nvPr/>
          </p:nvSpPr>
          <p:spPr>
            <a:xfrm>
              <a:off x="8151700" y="21674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5" name="Google Shape;2925;p49">
              <a:extLst>
                <a:ext uri="{FF2B5EF4-FFF2-40B4-BE49-F238E27FC236}">
                  <a16:creationId xmlns:a16="http://schemas.microsoft.com/office/drawing/2014/main" id="{EA386EE1-B4BE-58D6-9ED6-F0F53D19CF89}"/>
                </a:ext>
              </a:extLst>
            </p:cNvPr>
            <p:cNvSpPr/>
            <p:nvPr/>
          </p:nvSpPr>
          <p:spPr>
            <a:xfrm>
              <a:off x="8103525" y="21223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6" name="Google Shape;2926;p49">
              <a:extLst>
                <a:ext uri="{FF2B5EF4-FFF2-40B4-BE49-F238E27FC236}">
                  <a16:creationId xmlns:a16="http://schemas.microsoft.com/office/drawing/2014/main" id="{90331008-132F-D730-9F26-3736CA7C77CC}"/>
                </a:ext>
              </a:extLst>
            </p:cNvPr>
            <p:cNvSpPr/>
            <p:nvPr/>
          </p:nvSpPr>
          <p:spPr>
            <a:xfrm>
              <a:off x="8109825" y="23403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7" name="Google Shape;2927;p49">
              <a:extLst>
                <a:ext uri="{FF2B5EF4-FFF2-40B4-BE49-F238E27FC236}">
                  <a16:creationId xmlns:a16="http://schemas.microsoft.com/office/drawing/2014/main" id="{520D9DC8-81D7-447D-9DB6-C546E3E923EA}"/>
                </a:ext>
              </a:extLst>
            </p:cNvPr>
            <p:cNvSpPr/>
            <p:nvPr/>
          </p:nvSpPr>
          <p:spPr>
            <a:xfrm>
              <a:off x="8125650" y="18367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8" name="Google Shape;2928;p49">
              <a:extLst>
                <a:ext uri="{FF2B5EF4-FFF2-40B4-BE49-F238E27FC236}">
                  <a16:creationId xmlns:a16="http://schemas.microsoft.com/office/drawing/2014/main" id="{7F83DDD6-E589-9E21-ABB4-4A8DD4D1CD76}"/>
                </a:ext>
              </a:extLst>
            </p:cNvPr>
            <p:cNvSpPr/>
            <p:nvPr/>
          </p:nvSpPr>
          <p:spPr>
            <a:xfrm>
              <a:off x="8082525" y="18854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29" name="Google Shape;2929;p49">
              <a:extLst>
                <a:ext uri="{FF2B5EF4-FFF2-40B4-BE49-F238E27FC236}">
                  <a16:creationId xmlns:a16="http://schemas.microsoft.com/office/drawing/2014/main" id="{2B7F68C0-37C7-72A6-1DD9-58A58B352B3E}"/>
                </a:ext>
              </a:extLst>
            </p:cNvPr>
            <p:cNvSpPr/>
            <p:nvPr/>
          </p:nvSpPr>
          <p:spPr>
            <a:xfrm>
              <a:off x="8046875" y="19395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0" name="Google Shape;2930;p49">
              <a:extLst>
                <a:ext uri="{FF2B5EF4-FFF2-40B4-BE49-F238E27FC236}">
                  <a16:creationId xmlns:a16="http://schemas.microsoft.com/office/drawing/2014/main" id="{A10702B7-26EA-AC56-8047-EC133BEC9E4C}"/>
                </a:ext>
              </a:extLst>
            </p:cNvPr>
            <p:cNvSpPr/>
            <p:nvPr/>
          </p:nvSpPr>
          <p:spPr>
            <a:xfrm>
              <a:off x="8042650" y="20972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1" name="Google Shape;2931;p49">
              <a:extLst>
                <a:ext uri="{FF2B5EF4-FFF2-40B4-BE49-F238E27FC236}">
                  <a16:creationId xmlns:a16="http://schemas.microsoft.com/office/drawing/2014/main" id="{30CB0506-8E25-4E26-98BD-538F4442A4CE}"/>
                </a:ext>
              </a:extLst>
            </p:cNvPr>
            <p:cNvSpPr/>
            <p:nvPr/>
          </p:nvSpPr>
          <p:spPr>
            <a:xfrm>
              <a:off x="8051825" y="23138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2" name="Google Shape;2932;p49">
              <a:extLst>
                <a:ext uri="{FF2B5EF4-FFF2-40B4-BE49-F238E27FC236}">
                  <a16:creationId xmlns:a16="http://schemas.microsoft.com/office/drawing/2014/main" id="{FCC7628F-53F1-D3D9-763D-F15F8774C7F1}"/>
                </a:ext>
              </a:extLst>
            </p:cNvPr>
            <p:cNvSpPr/>
            <p:nvPr/>
          </p:nvSpPr>
          <p:spPr>
            <a:xfrm>
              <a:off x="8341625" y="16908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3" name="Google Shape;2933;p49">
              <a:extLst>
                <a:ext uri="{FF2B5EF4-FFF2-40B4-BE49-F238E27FC236}">
                  <a16:creationId xmlns:a16="http://schemas.microsoft.com/office/drawing/2014/main" id="{E0F9263F-D736-7333-CDDD-334CBA177E6C}"/>
                </a:ext>
              </a:extLst>
            </p:cNvPr>
            <p:cNvSpPr/>
            <p:nvPr/>
          </p:nvSpPr>
          <p:spPr>
            <a:xfrm>
              <a:off x="8283150" y="17210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4" name="Google Shape;2934;p49">
              <a:extLst>
                <a:ext uri="{FF2B5EF4-FFF2-40B4-BE49-F238E27FC236}">
                  <a16:creationId xmlns:a16="http://schemas.microsoft.com/office/drawing/2014/main" id="{094A4844-C585-1E82-6240-90E58ACA9796}"/>
                </a:ext>
              </a:extLst>
            </p:cNvPr>
            <p:cNvSpPr/>
            <p:nvPr/>
          </p:nvSpPr>
          <p:spPr>
            <a:xfrm>
              <a:off x="8164575" y="22928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5" name="Google Shape;2935;p49">
              <a:extLst>
                <a:ext uri="{FF2B5EF4-FFF2-40B4-BE49-F238E27FC236}">
                  <a16:creationId xmlns:a16="http://schemas.microsoft.com/office/drawing/2014/main" id="{FBEBA59E-D5DD-1889-F1E7-355C7A80AB43}"/>
                </a:ext>
              </a:extLst>
            </p:cNvPr>
            <p:cNvSpPr/>
            <p:nvPr/>
          </p:nvSpPr>
          <p:spPr>
            <a:xfrm>
              <a:off x="8178950" y="22274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6" name="Google Shape;2936;p49">
              <a:extLst>
                <a:ext uri="{FF2B5EF4-FFF2-40B4-BE49-F238E27FC236}">
                  <a16:creationId xmlns:a16="http://schemas.microsoft.com/office/drawing/2014/main" id="{25F96B8C-37CF-F0B3-A366-09A337F08DC0}"/>
                </a:ext>
              </a:extLst>
            </p:cNvPr>
            <p:cNvSpPr/>
            <p:nvPr/>
          </p:nvSpPr>
          <p:spPr>
            <a:xfrm>
              <a:off x="8174175" y="17933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7" name="Google Shape;2937;p49">
              <a:extLst>
                <a:ext uri="{FF2B5EF4-FFF2-40B4-BE49-F238E27FC236}">
                  <a16:creationId xmlns:a16="http://schemas.microsoft.com/office/drawing/2014/main" id="{07F9853C-8047-4181-823C-7A8F6A001AA2}"/>
                </a:ext>
              </a:extLst>
            </p:cNvPr>
            <p:cNvSpPr/>
            <p:nvPr/>
          </p:nvSpPr>
          <p:spPr>
            <a:xfrm>
              <a:off x="8227025" y="17550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8" name="Google Shape;2938;p49">
              <a:extLst>
                <a:ext uri="{FF2B5EF4-FFF2-40B4-BE49-F238E27FC236}">
                  <a16:creationId xmlns:a16="http://schemas.microsoft.com/office/drawing/2014/main" id="{7DF5A812-F767-D304-E940-6D9798B981E6}"/>
                </a:ext>
              </a:extLst>
            </p:cNvPr>
            <p:cNvSpPr/>
            <p:nvPr/>
          </p:nvSpPr>
          <p:spPr>
            <a:xfrm>
              <a:off x="7559750" y="25003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39" name="Google Shape;2939;p49">
              <a:extLst>
                <a:ext uri="{FF2B5EF4-FFF2-40B4-BE49-F238E27FC236}">
                  <a16:creationId xmlns:a16="http://schemas.microsoft.com/office/drawing/2014/main" id="{FA39A398-F835-8A4B-9E3A-C4798768AEAC}"/>
                </a:ext>
              </a:extLst>
            </p:cNvPr>
            <p:cNvSpPr/>
            <p:nvPr/>
          </p:nvSpPr>
          <p:spPr>
            <a:xfrm>
              <a:off x="7592350" y="26950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0" name="Google Shape;2940;p49">
              <a:extLst>
                <a:ext uri="{FF2B5EF4-FFF2-40B4-BE49-F238E27FC236}">
                  <a16:creationId xmlns:a16="http://schemas.microsoft.com/office/drawing/2014/main" id="{5D9A198C-E2F1-E57E-710B-D97194456017}"/>
                </a:ext>
              </a:extLst>
            </p:cNvPr>
            <p:cNvSpPr/>
            <p:nvPr/>
          </p:nvSpPr>
          <p:spPr>
            <a:xfrm>
              <a:off x="7564575" y="24344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1" name="Google Shape;2941;p49">
              <a:extLst>
                <a:ext uri="{FF2B5EF4-FFF2-40B4-BE49-F238E27FC236}">
                  <a16:creationId xmlns:a16="http://schemas.microsoft.com/office/drawing/2014/main" id="{2B6C68DE-D513-C88F-083A-D8249868F4F9}"/>
                </a:ext>
              </a:extLst>
            </p:cNvPr>
            <p:cNvSpPr/>
            <p:nvPr/>
          </p:nvSpPr>
          <p:spPr>
            <a:xfrm>
              <a:off x="7572125" y="26319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2" name="Google Shape;2942;p49">
              <a:extLst>
                <a:ext uri="{FF2B5EF4-FFF2-40B4-BE49-F238E27FC236}">
                  <a16:creationId xmlns:a16="http://schemas.microsoft.com/office/drawing/2014/main" id="{A2A04E68-B9B8-9A35-CE28-85109494793C}"/>
                </a:ext>
              </a:extLst>
            </p:cNvPr>
            <p:cNvSpPr/>
            <p:nvPr/>
          </p:nvSpPr>
          <p:spPr>
            <a:xfrm>
              <a:off x="7561475" y="25665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3" name="Google Shape;2943;p49">
              <a:extLst>
                <a:ext uri="{FF2B5EF4-FFF2-40B4-BE49-F238E27FC236}">
                  <a16:creationId xmlns:a16="http://schemas.microsoft.com/office/drawing/2014/main" id="{EADE3A31-5FA6-F52B-9D47-64C17AA147DF}"/>
                </a:ext>
              </a:extLst>
            </p:cNvPr>
            <p:cNvSpPr/>
            <p:nvPr/>
          </p:nvSpPr>
          <p:spPr>
            <a:xfrm>
              <a:off x="7622100" y="27542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4" name="Google Shape;2944;p49">
              <a:extLst>
                <a:ext uri="{FF2B5EF4-FFF2-40B4-BE49-F238E27FC236}">
                  <a16:creationId xmlns:a16="http://schemas.microsoft.com/office/drawing/2014/main" id="{DA7F02D0-C156-3772-3E6C-1800C24FF234}"/>
                </a:ext>
              </a:extLst>
            </p:cNvPr>
            <p:cNvSpPr/>
            <p:nvPr/>
          </p:nvSpPr>
          <p:spPr>
            <a:xfrm>
              <a:off x="7786650" y="21325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5" name="Google Shape;2945;p49">
              <a:extLst>
                <a:ext uri="{FF2B5EF4-FFF2-40B4-BE49-F238E27FC236}">
                  <a16:creationId xmlns:a16="http://schemas.microsoft.com/office/drawing/2014/main" id="{DED19876-6140-C8FF-1DF7-A4582AC6481C}"/>
                </a:ext>
              </a:extLst>
            </p:cNvPr>
            <p:cNvSpPr/>
            <p:nvPr/>
          </p:nvSpPr>
          <p:spPr>
            <a:xfrm>
              <a:off x="7846975" y="21080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6" name="Google Shape;2946;p49">
              <a:extLst>
                <a:ext uri="{FF2B5EF4-FFF2-40B4-BE49-F238E27FC236}">
                  <a16:creationId xmlns:a16="http://schemas.microsoft.com/office/drawing/2014/main" id="{C435E961-A8D7-F9C6-556A-6A9322231CC8}"/>
                </a:ext>
              </a:extLst>
            </p:cNvPr>
            <p:cNvSpPr/>
            <p:nvPr/>
          </p:nvSpPr>
          <p:spPr>
            <a:xfrm>
              <a:off x="7681775" y="22075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7" name="Google Shape;2947;p49">
              <a:extLst>
                <a:ext uri="{FF2B5EF4-FFF2-40B4-BE49-F238E27FC236}">
                  <a16:creationId xmlns:a16="http://schemas.microsoft.com/office/drawing/2014/main" id="{7BD9C212-900D-F87A-E2F8-8CC66AD40868}"/>
                </a:ext>
              </a:extLst>
            </p:cNvPr>
            <p:cNvSpPr/>
            <p:nvPr/>
          </p:nvSpPr>
          <p:spPr>
            <a:xfrm>
              <a:off x="7638975" y="22561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8" name="Google Shape;2948;p49">
              <a:extLst>
                <a:ext uri="{FF2B5EF4-FFF2-40B4-BE49-F238E27FC236}">
                  <a16:creationId xmlns:a16="http://schemas.microsoft.com/office/drawing/2014/main" id="{A108CD9E-3821-298E-EF91-CB0F901DAF80}"/>
                </a:ext>
              </a:extLst>
            </p:cNvPr>
            <p:cNvSpPr/>
            <p:nvPr/>
          </p:nvSpPr>
          <p:spPr>
            <a:xfrm>
              <a:off x="7731225" y="21660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9" name="Google Shape;2949;p49">
              <a:extLst>
                <a:ext uri="{FF2B5EF4-FFF2-40B4-BE49-F238E27FC236}">
                  <a16:creationId xmlns:a16="http://schemas.microsoft.com/office/drawing/2014/main" id="{73CC3D2D-FFF5-71AA-FD82-E1247F175B03}"/>
                </a:ext>
              </a:extLst>
            </p:cNvPr>
            <p:cNvSpPr/>
            <p:nvPr/>
          </p:nvSpPr>
          <p:spPr>
            <a:xfrm>
              <a:off x="8020125" y="19987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0" name="Google Shape;2950;p49">
              <a:extLst>
                <a:ext uri="{FF2B5EF4-FFF2-40B4-BE49-F238E27FC236}">
                  <a16:creationId xmlns:a16="http://schemas.microsoft.com/office/drawing/2014/main" id="{7F34ECEA-52BA-DD9A-A812-05D6ED2B9AC6}"/>
                </a:ext>
              </a:extLst>
            </p:cNvPr>
            <p:cNvSpPr/>
            <p:nvPr/>
          </p:nvSpPr>
          <p:spPr>
            <a:xfrm>
              <a:off x="8016975" y="22577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1" name="Google Shape;2951;p49">
              <a:extLst>
                <a:ext uri="{FF2B5EF4-FFF2-40B4-BE49-F238E27FC236}">
                  <a16:creationId xmlns:a16="http://schemas.microsoft.com/office/drawing/2014/main" id="{F457493E-E6DD-AB9F-426C-55BF820328E2}"/>
                </a:ext>
              </a:extLst>
            </p:cNvPr>
            <p:cNvSpPr/>
            <p:nvPr/>
          </p:nvSpPr>
          <p:spPr>
            <a:xfrm>
              <a:off x="8001000" y="21935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2" name="Google Shape;2952;p49">
              <a:extLst>
                <a:ext uri="{FF2B5EF4-FFF2-40B4-BE49-F238E27FC236}">
                  <a16:creationId xmlns:a16="http://schemas.microsoft.com/office/drawing/2014/main" id="{9E0A7786-3A55-6EC6-88BF-976A03E0B90B}"/>
                </a:ext>
              </a:extLst>
            </p:cNvPr>
            <p:cNvSpPr/>
            <p:nvPr/>
          </p:nvSpPr>
          <p:spPr>
            <a:xfrm>
              <a:off x="7977350" y="20618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3" name="Google Shape;2953;p49">
              <a:extLst>
                <a:ext uri="{FF2B5EF4-FFF2-40B4-BE49-F238E27FC236}">
                  <a16:creationId xmlns:a16="http://schemas.microsoft.com/office/drawing/2014/main" id="{CA772DDE-BE9C-061F-C218-85D4C9190B4A}"/>
                </a:ext>
              </a:extLst>
            </p:cNvPr>
            <p:cNvSpPr/>
            <p:nvPr/>
          </p:nvSpPr>
          <p:spPr>
            <a:xfrm>
              <a:off x="7911400" y="20934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4" name="Google Shape;2954;p49">
              <a:extLst>
                <a:ext uri="{FF2B5EF4-FFF2-40B4-BE49-F238E27FC236}">
                  <a16:creationId xmlns:a16="http://schemas.microsoft.com/office/drawing/2014/main" id="{9AE1A455-50AA-49DA-0A02-61DC0F51A180}"/>
                </a:ext>
              </a:extLst>
            </p:cNvPr>
            <p:cNvSpPr/>
            <p:nvPr/>
          </p:nvSpPr>
          <p:spPr>
            <a:xfrm>
              <a:off x="7998200" y="21274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5" name="Google Shape;2955;p49">
            <a:extLst>
              <a:ext uri="{FF2B5EF4-FFF2-40B4-BE49-F238E27FC236}">
                <a16:creationId xmlns:a16="http://schemas.microsoft.com/office/drawing/2014/main" id="{713C9E61-945B-78D4-AD1F-DA34294E0BF9}"/>
              </a:ext>
            </a:extLst>
          </p:cNvPr>
          <p:cNvGrpSpPr/>
          <p:nvPr/>
        </p:nvGrpSpPr>
        <p:grpSpPr>
          <a:xfrm>
            <a:off x="626485" y="4921967"/>
            <a:ext cx="497500" cy="460167"/>
            <a:chOff x="469863" y="3691475"/>
            <a:chExt cx="373125" cy="345125"/>
          </a:xfrm>
        </p:grpSpPr>
        <p:sp>
          <p:nvSpPr>
            <p:cNvPr id="2956" name="Google Shape;2956;p49">
              <a:extLst>
                <a:ext uri="{FF2B5EF4-FFF2-40B4-BE49-F238E27FC236}">
                  <a16:creationId xmlns:a16="http://schemas.microsoft.com/office/drawing/2014/main" id="{ACF6EFB7-7A37-1846-0031-FFF6D36793D8}"/>
                </a:ext>
              </a:extLst>
            </p:cNvPr>
            <p:cNvSpPr/>
            <p:nvPr/>
          </p:nvSpPr>
          <p:spPr>
            <a:xfrm>
              <a:off x="469863" y="36958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7" name="Google Shape;2957;p49">
              <a:extLst>
                <a:ext uri="{FF2B5EF4-FFF2-40B4-BE49-F238E27FC236}">
                  <a16:creationId xmlns:a16="http://schemas.microsoft.com/office/drawing/2014/main" id="{01B6012D-6F48-7E6F-70B5-2E3337681E7F}"/>
                </a:ext>
              </a:extLst>
            </p:cNvPr>
            <p:cNvSpPr/>
            <p:nvPr/>
          </p:nvSpPr>
          <p:spPr>
            <a:xfrm>
              <a:off x="487513" y="36914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58" name="Google Shape;2958;p49">
            <a:extLst>
              <a:ext uri="{FF2B5EF4-FFF2-40B4-BE49-F238E27FC236}">
                <a16:creationId xmlns:a16="http://schemas.microsoft.com/office/drawing/2014/main" id="{553C6FA8-1B47-6607-6DB5-CA186A4D062E}"/>
              </a:ext>
            </a:extLst>
          </p:cNvPr>
          <p:cNvGrpSpPr/>
          <p:nvPr/>
        </p:nvGrpSpPr>
        <p:grpSpPr>
          <a:xfrm>
            <a:off x="11231985" y="1224501"/>
            <a:ext cx="497500" cy="460167"/>
            <a:chOff x="8271588" y="765975"/>
            <a:chExt cx="373125" cy="345125"/>
          </a:xfrm>
        </p:grpSpPr>
        <p:sp>
          <p:nvSpPr>
            <p:cNvPr id="2959" name="Google Shape;2959;p49">
              <a:extLst>
                <a:ext uri="{FF2B5EF4-FFF2-40B4-BE49-F238E27FC236}">
                  <a16:creationId xmlns:a16="http://schemas.microsoft.com/office/drawing/2014/main" id="{005240F5-50F6-71AC-7D0B-B07DD39F4DBE}"/>
                </a:ext>
              </a:extLst>
            </p:cNvPr>
            <p:cNvSpPr/>
            <p:nvPr/>
          </p:nvSpPr>
          <p:spPr>
            <a:xfrm>
              <a:off x="8271588" y="7703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60" name="Google Shape;2960;p49">
              <a:extLst>
                <a:ext uri="{FF2B5EF4-FFF2-40B4-BE49-F238E27FC236}">
                  <a16:creationId xmlns:a16="http://schemas.microsoft.com/office/drawing/2014/main" id="{7430E3DE-142C-97C5-74FD-F1CF11014311}"/>
                </a:ext>
              </a:extLst>
            </p:cNvPr>
            <p:cNvSpPr/>
            <p:nvPr/>
          </p:nvSpPr>
          <p:spPr>
            <a:xfrm>
              <a:off x="8289238" y="7659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3" name="Title 12">
            <a:extLst>
              <a:ext uri="{FF2B5EF4-FFF2-40B4-BE49-F238E27FC236}">
                <a16:creationId xmlns:a16="http://schemas.microsoft.com/office/drawing/2014/main" id="{39FEE24C-81FB-D476-DE0E-CBD0EE994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3515" y="776764"/>
            <a:ext cx="8622951" cy="3228773"/>
          </a:xfrm>
        </p:spPr>
        <p:txBody>
          <a:bodyPr/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b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vi-VN" sz="40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20">
            <a:extLst>
              <a:ext uri="{FF2B5EF4-FFF2-40B4-BE49-F238E27FC236}">
                <a16:creationId xmlns:a16="http://schemas.microsoft.com/office/drawing/2014/main" id="{05CCC88F-2D10-4AF5-8993-74BF63BE9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851237" y="5138474"/>
            <a:ext cx="1228430" cy="1096653"/>
          </a:xfrm>
          <a:prstGeom prst="rect">
            <a:avLst/>
          </a:prstGeom>
        </p:spPr>
      </p:pic>
      <p:pic>
        <p:nvPicPr>
          <p:cNvPr id="48" name="Picture 15">
            <a:extLst>
              <a:ext uri="{FF2B5EF4-FFF2-40B4-BE49-F238E27FC236}">
                <a16:creationId xmlns:a16="http://schemas.microsoft.com/office/drawing/2014/main" id="{501B4FE9-5691-4578-995C-D708F48301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950641">
            <a:off x="2265323" y="5066270"/>
            <a:ext cx="1828505" cy="1241059"/>
          </a:xfrm>
          <a:prstGeom prst="rect">
            <a:avLst/>
          </a:prstGeom>
        </p:spPr>
      </p:pic>
      <p:pic>
        <p:nvPicPr>
          <p:cNvPr id="49" name="Picture 22">
            <a:extLst>
              <a:ext uri="{FF2B5EF4-FFF2-40B4-BE49-F238E27FC236}">
                <a16:creationId xmlns:a16="http://schemas.microsoft.com/office/drawing/2014/main" id="{1452F356-871E-49DF-8531-8FE54786B6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6355">
            <a:off x="1330772" y="13466"/>
            <a:ext cx="1169234" cy="2232913"/>
          </a:xfrm>
          <a:prstGeom prst="rect">
            <a:avLst/>
          </a:prstGeom>
        </p:spPr>
      </p:pic>
      <p:pic>
        <p:nvPicPr>
          <p:cNvPr id="50" name="Picture 38">
            <a:extLst>
              <a:ext uri="{FF2B5EF4-FFF2-40B4-BE49-F238E27FC236}">
                <a16:creationId xmlns:a16="http://schemas.microsoft.com/office/drawing/2014/main" id="{873F9DA4-6329-4A19-9085-F3EA8E8B4C5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981697">
            <a:off x="8709897" y="800628"/>
            <a:ext cx="2266410" cy="39971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EDBFB0ED-621C-499E-A332-25E6CE96CC8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95964" y="5270995"/>
            <a:ext cx="2275761" cy="1096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41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Climate Change Lesson by Slidesgo">
  <a:themeElements>
    <a:clrScheme name="Simple Light">
      <a:dk1>
        <a:srgbClr val="333333"/>
      </a:dk1>
      <a:lt1>
        <a:srgbClr val="FFFFFF"/>
      </a:lt1>
      <a:dk2>
        <a:srgbClr val="6BE8E4"/>
      </a:dk2>
      <a:lt2>
        <a:srgbClr val="E0FFB8"/>
      </a:lt2>
      <a:accent1>
        <a:srgbClr val="FFDB76"/>
      </a:accent1>
      <a:accent2>
        <a:srgbClr val="FBB98F"/>
      </a:accent2>
      <a:accent3>
        <a:srgbClr val="FF8597"/>
      </a:accent3>
      <a:accent4>
        <a:srgbClr val="7A5C5C"/>
      </a:accent4>
      <a:accent5>
        <a:srgbClr val="26BCB6"/>
      </a:accent5>
      <a:accent6>
        <a:srgbClr val="F58020"/>
      </a:accent6>
      <a:hlink>
        <a:srgbClr val="33333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000" b="1" dirty="0" smtClean="0">
            <a:solidFill>
              <a:srgbClr val="002060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schemas.microsoft.com/office/infopath/2007/PartnerControls"/>
    <ds:schemaRef ds:uri="http://schemas.microsoft.com/office/2006/metadata/properties"/>
    <ds:schemaRef ds:uri="71af3243-3dd4-4a8d-8c0d-dd76da1f02a5"/>
    <ds:schemaRef ds:uri="http://purl.org/dc/terms/"/>
    <ds:schemaRef ds:uri="16c05727-aa75-4e4a-9b5f-8a80a1165891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7686</TotalTime>
  <Words>2180</Words>
  <Application>Microsoft Office PowerPoint</Application>
  <PresentationFormat>Widescreen</PresentationFormat>
  <Paragraphs>270</Paragraphs>
  <Slides>33</Slides>
  <Notes>28</Notes>
  <HiddenSlides>0</HiddenSlides>
  <MMClips>18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62" baseType="lpstr">
      <vt:lpstr>Microsoft YaHei</vt:lpstr>
      <vt:lpstr>Yu Mincho</vt:lpstr>
      <vt:lpstr>Arial</vt:lpstr>
      <vt:lpstr>Bahiana</vt:lpstr>
      <vt:lpstr>Bebas Neue</vt:lpstr>
      <vt:lpstr>Bellota Text</vt:lpstr>
      <vt:lpstr>Calibri</vt:lpstr>
      <vt:lpstr>Calibri Light</vt:lpstr>
      <vt:lpstr>Cambria Math</vt:lpstr>
      <vt:lpstr>Commissioner</vt:lpstr>
      <vt:lpstr>Didact Gothic</vt:lpstr>
      <vt:lpstr>Fredoka</vt:lpstr>
      <vt:lpstr>Fredoka One</vt:lpstr>
      <vt:lpstr>Nunito Light</vt:lpstr>
      <vt:lpstr>Odibee Sans</vt:lpstr>
      <vt:lpstr>Permanent Marker</vt:lpstr>
      <vt:lpstr>Roboto Condensed</vt:lpstr>
      <vt:lpstr>Tahoma</vt:lpstr>
      <vt:lpstr>Times New Roman</vt:lpstr>
      <vt:lpstr>Wingdings</vt:lpstr>
      <vt:lpstr>Climate Change Lesson by Slidesgo</vt:lpstr>
      <vt:lpstr>End of the School Year by Slidesgo</vt:lpstr>
      <vt:lpstr>Math Mystery Escape Room by Slidesgo</vt:lpstr>
      <vt:lpstr>1_Office Theme</vt:lpstr>
      <vt:lpstr>4_Office Theme</vt:lpstr>
      <vt:lpstr>3_Office Theme</vt:lpstr>
      <vt:lpstr>Bitmap Image</vt:lpstr>
      <vt:lpstr>MathType 7.0 Equation</vt:lpstr>
      <vt:lpstr>Equation</vt:lpstr>
      <vt:lpstr>PowerPoint Presentation</vt:lpstr>
      <vt:lpstr>HOẠT ĐỘNG  MỞ Đ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 HÌNH THÀNH KIẾN THỨC MỚI</vt:lpstr>
      <vt:lpstr>PowerPoint Presentation</vt:lpstr>
      <vt:lpstr>Kết luậ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708</cp:revision>
  <cp:lastPrinted>2024-03-14T23:59:10Z</cp:lastPrinted>
  <dcterms:created xsi:type="dcterms:W3CDTF">2021-06-07T13:44:30Z</dcterms:created>
  <dcterms:modified xsi:type="dcterms:W3CDTF">2024-06-26T06:2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